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3654" w:rsidRDefault="00D61466" w:rsidP="00D61466">
      <w:pPr>
        <w:jc w:val="center"/>
      </w:pPr>
      <w:r>
        <w:rPr>
          <w:rFonts w:hint="eastAsia"/>
        </w:rPr>
        <w:t>《</w:t>
      </w:r>
      <w:r>
        <w:rPr>
          <w:rFonts w:hint="eastAsia"/>
        </w:rPr>
        <w:t>Python</w:t>
      </w:r>
      <w:r w:rsidR="002540B0">
        <w:rPr>
          <w:rFonts w:hint="eastAsia"/>
        </w:rPr>
        <w:t>语言</w:t>
      </w:r>
      <w:r>
        <w:t>程序设计</w:t>
      </w:r>
      <w:r>
        <w:rPr>
          <w:rFonts w:hint="eastAsia"/>
        </w:rPr>
        <w:t>》</w:t>
      </w:r>
      <w:r w:rsidR="002540B0" w:rsidRPr="002540B0">
        <w:rPr>
          <w:rFonts w:hint="eastAsia"/>
        </w:rPr>
        <w:t>2020</w:t>
      </w:r>
      <w:r w:rsidR="002540B0" w:rsidRPr="002540B0">
        <w:rPr>
          <w:rFonts w:hint="eastAsia"/>
        </w:rPr>
        <w:t>第</w:t>
      </w:r>
      <w:r w:rsidR="00ED5A93">
        <w:rPr>
          <w:rFonts w:hint="eastAsia"/>
        </w:rPr>
        <w:t>二</w:t>
      </w:r>
      <w:bookmarkStart w:id="0" w:name="_GoBack"/>
      <w:bookmarkEnd w:id="0"/>
      <w:r w:rsidR="002540B0" w:rsidRPr="002540B0">
        <w:rPr>
          <w:rFonts w:hint="eastAsia"/>
        </w:rPr>
        <w:t>次平时作业</w:t>
      </w:r>
    </w:p>
    <w:p w:rsidR="00ED1CFD" w:rsidRDefault="00ED1CFD" w:rsidP="00D61466">
      <w:pPr>
        <w:jc w:val="center"/>
      </w:pPr>
    </w:p>
    <w:p w:rsidR="00E54A85" w:rsidRDefault="00E54A85" w:rsidP="00E54A85">
      <w:pPr>
        <w:jc w:val="left"/>
      </w:pPr>
      <w:r>
        <w:rPr>
          <w:rFonts w:hint="eastAsia"/>
        </w:rPr>
        <w:t>平时作业说明：</w:t>
      </w:r>
    </w:p>
    <w:p w:rsidR="00E54A85" w:rsidRDefault="00E54A85" w:rsidP="00E54A85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平时作业只需提供答案，不用抄题。</w:t>
      </w:r>
    </w:p>
    <w:p w:rsidR="00E54A85" w:rsidRDefault="00E54A85" w:rsidP="00E54A85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平时作业答案可打印，也可手写。特别提醒：需写上姓名和学号。</w:t>
      </w:r>
    </w:p>
    <w:p w:rsidR="00E54A85" w:rsidRDefault="00E54A85" w:rsidP="00E54A85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所有平时作业答案都等到期末与课程设计报告一起提交。具体提交办法期末时公布。</w:t>
      </w:r>
    </w:p>
    <w:p w:rsidR="00E54A85" w:rsidRDefault="00E54A85" w:rsidP="00E54A85">
      <w:pPr>
        <w:jc w:val="left"/>
      </w:pPr>
      <w:r>
        <w:rPr>
          <w:rFonts w:hint="eastAsia"/>
        </w:rPr>
        <w:t>一、程序填空题</w:t>
      </w:r>
    </w:p>
    <w:p w:rsidR="006B7E44" w:rsidRDefault="00E54A85" w:rsidP="00E54A85">
      <w:pPr>
        <w:jc w:val="left"/>
      </w:pPr>
      <w:r>
        <w:rPr>
          <w:rFonts w:hint="eastAsia"/>
        </w:rPr>
        <w:t>（为便于阅卷，不用抄题，只提交各小题答案）</w:t>
      </w:r>
    </w:p>
    <w:p w:rsidR="00F53F3B" w:rsidRDefault="00CF3225" w:rsidP="00F53F3B">
      <w:r>
        <w:rPr>
          <w:rFonts w:hint="eastAsia"/>
        </w:rPr>
        <w:t>1.</w:t>
      </w:r>
      <w:r w:rsidR="00CC29DE">
        <w:t xml:space="preserve"> </w:t>
      </w:r>
      <w:r w:rsidR="00717432">
        <w:rPr>
          <w:rFonts w:hint="eastAsia"/>
        </w:rPr>
        <w:t>下面</w:t>
      </w:r>
      <w:r w:rsidR="00717432">
        <w:t>程序的功能是</w:t>
      </w:r>
      <w:r w:rsidR="00871D6F">
        <w:rPr>
          <w:rFonts w:hint="eastAsia"/>
        </w:rPr>
        <w:t>从</w:t>
      </w:r>
      <w:r w:rsidR="00871D6F">
        <w:t>键盘</w:t>
      </w:r>
      <w:r w:rsidR="00717432">
        <w:t>读入</w:t>
      </w:r>
      <w:r w:rsidR="00713998">
        <w:rPr>
          <w:rFonts w:hint="eastAsia"/>
        </w:rPr>
        <w:t>三个</w:t>
      </w:r>
      <w:r w:rsidR="00713998">
        <w:t>整数，将其最大者、居中者和最小者</w:t>
      </w:r>
      <w:r w:rsidR="00713998">
        <w:rPr>
          <w:rFonts w:hint="eastAsia"/>
        </w:rPr>
        <w:t>分别</w:t>
      </w:r>
      <w:r w:rsidR="00713998">
        <w:t>装入</w:t>
      </w:r>
      <w:proofErr w:type="spellStart"/>
      <w:r w:rsidR="00713998">
        <w:rPr>
          <w:rFonts w:hint="eastAsia"/>
        </w:rPr>
        <w:t>m</w:t>
      </w:r>
      <w:r w:rsidR="00807DBB">
        <w:t>aX</w:t>
      </w:r>
      <w:proofErr w:type="spellEnd"/>
      <w:r w:rsidR="00713998">
        <w:rPr>
          <w:rFonts w:hint="eastAsia"/>
        </w:rPr>
        <w:t>、</w:t>
      </w:r>
      <w:proofErr w:type="spellStart"/>
      <w:r w:rsidR="00713998">
        <w:rPr>
          <w:rFonts w:hint="eastAsia"/>
        </w:rPr>
        <w:t>mi</w:t>
      </w:r>
      <w:r w:rsidR="00807DBB">
        <w:t>D</w:t>
      </w:r>
      <w:proofErr w:type="spellEnd"/>
      <w:r w:rsidR="00713998">
        <w:rPr>
          <w:rFonts w:hint="eastAsia"/>
        </w:rPr>
        <w:t>和</w:t>
      </w:r>
      <w:proofErr w:type="spellStart"/>
      <w:r w:rsidR="00713998">
        <w:rPr>
          <w:rFonts w:hint="eastAsia"/>
        </w:rPr>
        <w:t>mi</w:t>
      </w:r>
      <w:r w:rsidR="00807DBB">
        <w:t>N</w:t>
      </w:r>
      <w:proofErr w:type="spellEnd"/>
      <w:r w:rsidR="00713998">
        <w:rPr>
          <w:rFonts w:hint="eastAsia"/>
        </w:rPr>
        <w:t>三个</w:t>
      </w:r>
      <w:r w:rsidR="00713998">
        <w:t>变量中</w:t>
      </w:r>
      <w:r w:rsidR="00717432">
        <w:t>。</w:t>
      </w:r>
      <w:r w:rsidR="001F12FD">
        <w:rPr>
          <w:rFonts w:hint="eastAsia"/>
        </w:rPr>
        <w:t>程序</w:t>
      </w:r>
      <w:r w:rsidR="001F12FD">
        <w:t>运行后的输入输出</w:t>
      </w:r>
      <w:r w:rsidR="001F12FD">
        <w:rPr>
          <w:rFonts w:hint="eastAsia"/>
        </w:rPr>
        <w:t>情况</w:t>
      </w:r>
      <w:r w:rsidR="001F12FD">
        <w:t>如下图所示。</w:t>
      </w:r>
      <w:r w:rsidR="00717432">
        <w:rPr>
          <w:rFonts w:hint="eastAsia"/>
        </w:rPr>
        <w:t>请在</w:t>
      </w:r>
      <w:r w:rsidR="00717432">
        <w:t>横线处填</w:t>
      </w:r>
      <w:r w:rsidR="00717432">
        <w:rPr>
          <w:rFonts w:hint="eastAsia"/>
        </w:rPr>
        <w:t>写</w:t>
      </w:r>
      <w:r w:rsidR="00717432">
        <w:t>适当的语句</w:t>
      </w:r>
      <w:r w:rsidR="001F12FD">
        <w:rPr>
          <w:rFonts w:hint="eastAsia"/>
        </w:rPr>
        <w:t>或表达式</w:t>
      </w:r>
      <w:r w:rsidR="00717432">
        <w:t>将程序补充完整。</w:t>
      </w:r>
    </w:p>
    <w:p w:rsidR="00D936E3" w:rsidRDefault="000C4351" w:rsidP="00F53F3B">
      <w:r>
        <w:rPr>
          <w:noProof/>
        </w:rPr>
        <w:drawing>
          <wp:inline distT="0" distB="0" distL="0" distR="0">
            <wp:extent cx="1666875" cy="400050"/>
            <wp:effectExtent l="19050" t="19050" r="28575" b="190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936E3" w:rsidRDefault="00D936E3" w:rsidP="00F53F3B">
      <w:r>
        <w:rPr>
          <w:rFonts w:hint="eastAsia"/>
        </w:rPr>
        <w:t>源程序</w:t>
      </w:r>
      <w:r>
        <w:t>：</w:t>
      </w:r>
    </w:p>
    <w:p w:rsidR="00807DBB" w:rsidRDefault="00807DBB" w:rsidP="00807DBB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807DBB" w:rsidRDefault="00807DBB" w:rsidP="00807DBB">
      <w:proofErr w:type="gramStart"/>
      <w:r>
        <w:t>if</w:t>
      </w:r>
      <w:proofErr w:type="gramEnd"/>
      <w:r>
        <w:t xml:space="preserve"> a&gt;b: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aX</w:t>
      </w:r>
      <w:proofErr w:type="spellEnd"/>
      <w:r>
        <w:t>=</w:t>
      </w:r>
      <w:proofErr w:type="gramEnd"/>
      <w:r>
        <w:t>a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iN</w:t>
      </w:r>
      <w:proofErr w:type="spellEnd"/>
      <w:r>
        <w:t>=</w:t>
      </w:r>
      <w:proofErr w:type="gramEnd"/>
      <w:r>
        <w:t>b</w:t>
      </w:r>
    </w:p>
    <w:p w:rsidR="00807DBB" w:rsidRDefault="00807DBB" w:rsidP="00807DBB">
      <w:proofErr w:type="gramStart"/>
      <w:r>
        <w:t>else</w:t>
      </w:r>
      <w:proofErr w:type="gramEnd"/>
      <w:r>
        <w:t>: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aX</w:t>
      </w:r>
      <w:proofErr w:type="spellEnd"/>
      <w:r>
        <w:t>=</w:t>
      </w:r>
      <w:proofErr w:type="gramEnd"/>
      <w:r>
        <w:t>b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iN</w:t>
      </w:r>
      <w:proofErr w:type="spellEnd"/>
      <w:r>
        <w:t>=</w:t>
      </w:r>
      <w:proofErr w:type="gramEnd"/>
      <w:r>
        <w:t>a</w:t>
      </w:r>
    </w:p>
    <w:p w:rsidR="00807DBB" w:rsidRDefault="00D36F90" w:rsidP="00807DBB">
      <w:r w:rsidRPr="0039694F">
        <w:rPr>
          <w:rFonts w:hint="eastAsia"/>
        </w:rPr>
        <w:t>_____</w:t>
      </w:r>
      <w:r w:rsidRPr="00440BC6">
        <w:t>_____</w:t>
      </w:r>
      <w:r w:rsidRPr="0039694F">
        <w:rPr>
          <w:rFonts w:hint="eastAsia"/>
        </w:rPr>
        <w:t>_______</w:t>
      </w:r>
      <w:r w:rsidRPr="00440BC6">
        <w:t>_____</w:t>
      </w:r>
      <w:r w:rsidRPr="0039694F">
        <w:rPr>
          <w:rFonts w:hint="eastAsia"/>
        </w:rPr>
        <w:t>_______</w:t>
      </w:r>
      <w:r w:rsidRPr="00440BC6">
        <w:t>_____</w:t>
      </w:r>
      <w:r w:rsidRPr="0039694F">
        <w:rPr>
          <w:rFonts w:hint="eastAsia"/>
        </w:rPr>
        <w:t>_______</w:t>
      </w:r>
      <w:r w:rsidRPr="00440BC6">
        <w:t>_____</w:t>
      </w:r>
      <w:r w:rsidRPr="0039694F">
        <w:rPr>
          <w:rFonts w:hint="eastAsia"/>
        </w:rPr>
        <w:t>__</w:t>
      </w:r>
    </w:p>
    <w:p w:rsidR="00807DBB" w:rsidRDefault="00807DBB" w:rsidP="00807DBB">
      <w:proofErr w:type="gramStart"/>
      <w:r>
        <w:t>if</w:t>
      </w:r>
      <w:proofErr w:type="gramEnd"/>
      <w:r>
        <w:t xml:space="preserve"> c&gt;</w:t>
      </w:r>
      <w:proofErr w:type="spellStart"/>
      <w:r>
        <w:t>maX</w:t>
      </w:r>
      <w:proofErr w:type="spellEnd"/>
      <w:r>
        <w:t>: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spellStart"/>
      <w:proofErr w:type="gramEnd"/>
      <w:r>
        <w:t>maX</w:t>
      </w:r>
      <w:proofErr w:type="spellEnd"/>
    </w:p>
    <w:p w:rsidR="00807DBB" w:rsidRDefault="00807DBB" w:rsidP="00807DBB">
      <w:r>
        <w:t xml:space="preserve">    </w:t>
      </w:r>
      <w:proofErr w:type="spellStart"/>
      <w:proofErr w:type="gramStart"/>
      <w:r>
        <w:t>maX</w:t>
      </w:r>
      <w:proofErr w:type="spellEnd"/>
      <w:r>
        <w:t>=</w:t>
      </w:r>
      <w:proofErr w:type="gramEnd"/>
      <w:r>
        <w:t>c</w:t>
      </w:r>
    </w:p>
    <w:p w:rsidR="00807DBB" w:rsidRDefault="00807DBB" w:rsidP="00807DBB">
      <w:proofErr w:type="spellStart"/>
      <w:proofErr w:type="gramStart"/>
      <w:r>
        <w:t>elif</w:t>
      </w:r>
      <w:proofErr w:type="spellEnd"/>
      <w:proofErr w:type="gramEnd"/>
      <w:r>
        <w:t xml:space="preserve"> c&lt;</w:t>
      </w:r>
      <w:proofErr w:type="spellStart"/>
      <w:r>
        <w:t>miN</w:t>
      </w:r>
      <w:proofErr w:type="spellEnd"/>
      <w:r>
        <w:t>:</w:t>
      </w:r>
    </w:p>
    <w:p w:rsidR="00807DBB" w:rsidRDefault="00807DBB" w:rsidP="00807DBB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spellStart"/>
      <w:proofErr w:type="gramEnd"/>
      <w:r>
        <w:t>miN</w:t>
      </w:r>
      <w:proofErr w:type="spellEnd"/>
    </w:p>
    <w:p w:rsidR="00807DBB" w:rsidRDefault="00807DBB" w:rsidP="00807DBB">
      <w:r>
        <w:t xml:space="preserve">    </w:t>
      </w:r>
      <w:proofErr w:type="spellStart"/>
      <w:proofErr w:type="gramStart"/>
      <w:r>
        <w:t>miN</w:t>
      </w:r>
      <w:proofErr w:type="spellEnd"/>
      <w:r>
        <w:t>=</w:t>
      </w:r>
      <w:proofErr w:type="gramEnd"/>
      <w:r>
        <w:t>c</w:t>
      </w:r>
    </w:p>
    <w:p w:rsidR="008816CA" w:rsidRDefault="00807DBB" w:rsidP="0043111C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2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414AC1" w:rsidRPr="00414AC1">
        <w:rPr>
          <w:rFonts w:hint="eastAsia"/>
        </w:rPr>
        <w:t>三个整数，将其最大者、居中者和最小者分别装入</w:t>
      </w:r>
      <w:proofErr w:type="spellStart"/>
      <w:r w:rsidR="00414AC1" w:rsidRPr="00414AC1">
        <w:rPr>
          <w:rFonts w:hint="eastAsia"/>
        </w:rPr>
        <w:t>maX</w:t>
      </w:r>
      <w:proofErr w:type="spellEnd"/>
      <w:r w:rsidR="00414AC1" w:rsidRPr="00414AC1">
        <w:rPr>
          <w:rFonts w:hint="eastAsia"/>
        </w:rPr>
        <w:t>、</w:t>
      </w:r>
      <w:proofErr w:type="spellStart"/>
      <w:r w:rsidR="00414AC1" w:rsidRPr="00414AC1">
        <w:rPr>
          <w:rFonts w:hint="eastAsia"/>
        </w:rPr>
        <w:t>miD</w:t>
      </w:r>
      <w:proofErr w:type="spellEnd"/>
      <w:r w:rsidR="00414AC1" w:rsidRPr="00414AC1">
        <w:rPr>
          <w:rFonts w:hint="eastAsia"/>
        </w:rPr>
        <w:t>和</w:t>
      </w:r>
      <w:proofErr w:type="spellStart"/>
      <w:r w:rsidR="00414AC1" w:rsidRPr="00414AC1">
        <w:rPr>
          <w:rFonts w:hint="eastAsia"/>
        </w:rPr>
        <w:t>miN</w:t>
      </w:r>
      <w:proofErr w:type="spellEnd"/>
      <w:r w:rsidR="00414AC1" w:rsidRPr="00414AC1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F5847" w:rsidP="008816CA">
      <w:r>
        <w:rPr>
          <w:noProof/>
        </w:rPr>
        <w:drawing>
          <wp:inline distT="0" distB="0" distL="0" distR="0" wp14:anchorId="6634A7C7" wp14:editId="0D15643F">
            <wp:extent cx="1666875" cy="400050"/>
            <wp:effectExtent l="19050" t="19050" r="28575" b="190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2F5847" w:rsidRDefault="002F5847" w:rsidP="002F5847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2F5847" w:rsidRDefault="002F5847" w:rsidP="002F5847">
      <w:proofErr w:type="spellStart"/>
      <w:proofErr w:type="gramStart"/>
      <w:r>
        <w:t>maX</w:t>
      </w:r>
      <w:proofErr w:type="spellEnd"/>
      <w:r>
        <w:t>=</w:t>
      </w:r>
      <w:proofErr w:type="gramEnd"/>
      <w:r>
        <w:t>max(</w:t>
      </w:r>
      <w:proofErr w:type="spellStart"/>
      <w:r>
        <w:t>a,b,c</w:t>
      </w:r>
      <w:proofErr w:type="spellEnd"/>
      <w:r>
        <w:t>)</w:t>
      </w:r>
    </w:p>
    <w:p w:rsidR="002F5847" w:rsidRDefault="002F5847" w:rsidP="002F5847">
      <w:proofErr w:type="spellStart"/>
      <w:proofErr w:type="gramStart"/>
      <w:r>
        <w:t>miN</w:t>
      </w:r>
      <w:proofErr w:type="spellEnd"/>
      <w:r>
        <w:t>=</w:t>
      </w:r>
      <w:proofErr w:type="gramEnd"/>
      <w:r>
        <w:t>min(</w:t>
      </w:r>
      <w:proofErr w:type="spellStart"/>
      <w:r>
        <w:t>a,b,c</w:t>
      </w:r>
      <w:proofErr w:type="spellEnd"/>
      <w:r>
        <w:t>)</w:t>
      </w:r>
    </w:p>
    <w:p w:rsidR="002F5847" w:rsidRDefault="002F5847" w:rsidP="002F5847">
      <w:proofErr w:type="spellStart"/>
      <w:proofErr w:type="gramStart"/>
      <w:r>
        <w:t>miD</w:t>
      </w:r>
      <w:proofErr w:type="spellEnd"/>
      <w:proofErr w:type="gramEnd"/>
      <w:r>
        <w:t>=(</w:t>
      </w:r>
      <w:proofErr w:type="spellStart"/>
      <w:r>
        <w:t>a+b+c</w:t>
      </w:r>
      <w:proofErr w:type="spellEnd"/>
      <w:r>
        <w:t>)-</w:t>
      </w:r>
      <w:r w:rsidR="0093379B" w:rsidRPr="0093379B">
        <w:rPr>
          <w:rFonts w:hint="eastAsia"/>
        </w:rPr>
        <w:t xml:space="preserve"> </w:t>
      </w:r>
      <w:r w:rsidR="0093379B" w:rsidRPr="0039694F">
        <w:rPr>
          <w:rFonts w:hint="eastAsia"/>
        </w:rPr>
        <w:t>_____</w:t>
      </w:r>
      <w:r w:rsidR="0093379B" w:rsidRPr="00440BC6">
        <w:t>_____</w:t>
      </w:r>
      <w:r w:rsidR="0093379B" w:rsidRPr="0039694F">
        <w:rPr>
          <w:rFonts w:hint="eastAsia"/>
        </w:rPr>
        <w:t>_______</w:t>
      </w:r>
      <w:r w:rsidR="0093379B" w:rsidRPr="00440BC6">
        <w:t>_____</w:t>
      </w:r>
      <w:r w:rsidR="0093379B" w:rsidRPr="0039694F">
        <w:rPr>
          <w:rFonts w:hint="eastAsia"/>
        </w:rPr>
        <w:t>_______</w:t>
      </w:r>
      <w:r w:rsidR="0093379B" w:rsidRPr="00440BC6">
        <w:t>_____</w:t>
      </w:r>
      <w:r w:rsidR="0093379B" w:rsidRPr="0039694F">
        <w:rPr>
          <w:rFonts w:hint="eastAsia"/>
        </w:rPr>
        <w:t>_______</w:t>
      </w:r>
      <w:r w:rsidR="0093379B" w:rsidRPr="00440BC6">
        <w:t>_____</w:t>
      </w:r>
      <w:r w:rsidR="0093379B" w:rsidRPr="0039694F">
        <w:rPr>
          <w:rFonts w:hint="eastAsia"/>
        </w:rPr>
        <w:t>__</w:t>
      </w:r>
    </w:p>
    <w:p w:rsidR="008816CA" w:rsidRDefault="002F5847" w:rsidP="002F5847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4A5071" w:rsidRPr="004A5071">
        <w:rPr>
          <w:rFonts w:hint="eastAsia"/>
        </w:rPr>
        <w:t>三个整数，将其最大者、居中者和最小者分别装入</w:t>
      </w:r>
      <w:proofErr w:type="spellStart"/>
      <w:r w:rsidR="004A5071" w:rsidRPr="004A5071">
        <w:rPr>
          <w:rFonts w:hint="eastAsia"/>
        </w:rPr>
        <w:t>maX</w:t>
      </w:r>
      <w:proofErr w:type="spellEnd"/>
      <w:r w:rsidR="004A5071" w:rsidRPr="004A5071">
        <w:rPr>
          <w:rFonts w:hint="eastAsia"/>
        </w:rPr>
        <w:t>、</w:t>
      </w:r>
      <w:proofErr w:type="spellStart"/>
      <w:r w:rsidR="004A5071" w:rsidRPr="004A5071">
        <w:rPr>
          <w:rFonts w:hint="eastAsia"/>
        </w:rPr>
        <w:t>miD</w:t>
      </w:r>
      <w:proofErr w:type="spellEnd"/>
      <w:r w:rsidR="004A5071" w:rsidRPr="004A5071">
        <w:rPr>
          <w:rFonts w:hint="eastAsia"/>
        </w:rPr>
        <w:t>和</w:t>
      </w:r>
      <w:proofErr w:type="spellStart"/>
      <w:r w:rsidR="004A5071" w:rsidRPr="004A5071">
        <w:rPr>
          <w:rFonts w:hint="eastAsia"/>
        </w:rPr>
        <w:t>miN</w:t>
      </w:r>
      <w:proofErr w:type="spellEnd"/>
      <w:r w:rsidR="004A5071" w:rsidRPr="004A5071">
        <w:rPr>
          <w:rFonts w:hint="eastAsia"/>
        </w:rPr>
        <w:t>三个变量中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</w:t>
      </w:r>
      <w:r>
        <w:lastRenderedPageBreak/>
        <w:t>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037D6" w:rsidP="008816CA">
      <w:r>
        <w:rPr>
          <w:noProof/>
        </w:rPr>
        <w:drawing>
          <wp:inline distT="0" distB="0" distL="0" distR="0" wp14:anchorId="3C4EDAF1" wp14:editId="38321708">
            <wp:extent cx="1666875" cy="400050"/>
            <wp:effectExtent l="19050" t="19050" r="28575" b="190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2037D6" w:rsidRDefault="002037D6" w:rsidP="002037D6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2037D6" w:rsidRDefault="002037D6" w:rsidP="002037D6">
      <w:proofErr w:type="spellStart"/>
      <w:proofErr w:type="gramStart"/>
      <w:r>
        <w:t>maX</w:t>
      </w:r>
      <w:proofErr w:type="spellEnd"/>
      <w:r>
        <w:t>=</w:t>
      </w:r>
      <w:proofErr w:type="gramEnd"/>
      <w:r>
        <w:t>max(</w:t>
      </w:r>
      <w:proofErr w:type="spellStart"/>
      <w:r>
        <w:t>a,b,c</w:t>
      </w:r>
      <w:proofErr w:type="spellEnd"/>
      <w:r>
        <w:t>)</w:t>
      </w:r>
    </w:p>
    <w:p w:rsidR="002037D6" w:rsidRDefault="002037D6" w:rsidP="002037D6">
      <w:proofErr w:type="spellStart"/>
      <w:proofErr w:type="gramStart"/>
      <w:r>
        <w:t>miN</w:t>
      </w:r>
      <w:proofErr w:type="spellEnd"/>
      <w:r>
        <w:t>=</w:t>
      </w:r>
      <w:proofErr w:type="gramEnd"/>
      <w:r>
        <w:t>min(</w:t>
      </w:r>
      <w:proofErr w:type="spellStart"/>
      <w:r>
        <w:t>a,b,c</w:t>
      </w:r>
      <w:proofErr w:type="spellEnd"/>
      <w:r>
        <w:t>)</w:t>
      </w:r>
    </w:p>
    <w:p w:rsidR="002037D6" w:rsidRDefault="002037D6" w:rsidP="002037D6">
      <w:proofErr w:type="gramStart"/>
      <w:r>
        <w:t>if</w:t>
      </w:r>
      <w:proofErr w:type="gramEnd"/>
      <w:r>
        <w:t xml:space="preserve"> </w:t>
      </w:r>
      <w:proofErr w:type="spellStart"/>
      <w:r>
        <w:t>maX</w:t>
      </w:r>
      <w:proofErr w:type="spellEnd"/>
      <w:r>
        <w:t>!=a!=</w:t>
      </w:r>
      <w:proofErr w:type="spellStart"/>
      <w:r>
        <w:t>miN</w:t>
      </w:r>
      <w:proofErr w:type="spellEnd"/>
      <w:r>
        <w:t>:</w:t>
      </w:r>
    </w:p>
    <w:p w:rsidR="002037D6" w:rsidRDefault="002037D6" w:rsidP="002037D6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gramEnd"/>
      <w:r>
        <w:t>a</w:t>
      </w:r>
    </w:p>
    <w:p w:rsidR="002037D6" w:rsidRDefault="002037D6" w:rsidP="002037D6">
      <w:proofErr w:type="spellStart"/>
      <w:proofErr w:type="gramStart"/>
      <w:r>
        <w:t>elif</w:t>
      </w:r>
      <w:proofErr w:type="spellEnd"/>
      <w:proofErr w:type="gramEnd"/>
      <w:r>
        <w:t xml:space="preserve"> </w:t>
      </w:r>
      <w:proofErr w:type="spellStart"/>
      <w:r>
        <w:t>maX</w:t>
      </w:r>
      <w:proofErr w:type="spellEnd"/>
      <w:r>
        <w:t>!=b!=</w:t>
      </w:r>
      <w:proofErr w:type="spellStart"/>
      <w:r>
        <w:t>miN</w:t>
      </w:r>
      <w:proofErr w:type="spellEnd"/>
      <w:r>
        <w:t>:</w:t>
      </w:r>
    </w:p>
    <w:p w:rsidR="002037D6" w:rsidRDefault="002037D6" w:rsidP="002037D6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gramEnd"/>
      <w:r>
        <w:t>b</w:t>
      </w:r>
    </w:p>
    <w:p w:rsidR="002037D6" w:rsidRDefault="002037D6" w:rsidP="002037D6">
      <w:proofErr w:type="gramStart"/>
      <w:r>
        <w:t>else</w:t>
      </w:r>
      <w:proofErr w:type="gramEnd"/>
      <w:r>
        <w:t>:</w:t>
      </w:r>
    </w:p>
    <w:p w:rsidR="002037D6" w:rsidRDefault="002037D6" w:rsidP="002037D6">
      <w:r>
        <w:t xml:space="preserve">    </w:t>
      </w:r>
      <w:r w:rsidR="00984323" w:rsidRPr="0039694F">
        <w:rPr>
          <w:rFonts w:hint="eastAsia"/>
        </w:rPr>
        <w:t>_____</w:t>
      </w:r>
      <w:r w:rsidR="00984323" w:rsidRPr="00440BC6">
        <w:t>_____</w:t>
      </w:r>
      <w:r w:rsidR="00984323" w:rsidRPr="0039694F">
        <w:rPr>
          <w:rFonts w:hint="eastAsia"/>
        </w:rPr>
        <w:t>_______</w:t>
      </w:r>
      <w:r w:rsidR="00984323" w:rsidRPr="00440BC6">
        <w:t>_____</w:t>
      </w:r>
      <w:r w:rsidR="00984323" w:rsidRPr="0039694F">
        <w:rPr>
          <w:rFonts w:hint="eastAsia"/>
        </w:rPr>
        <w:t>_______</w:t>
      </w:r>
      <w:r w:rsidR="00984323" w:rsidRPr="00440BC6">
        <w:t>_____</w:t>
      </w:r>
      <w:r w:rsidR="00984323" w:rsidRPr="0039694F">
        <w:rPr>
          <w:rFonts w:hint="eastAsia"/>
        </w:rPr>
        <w:t>_______</w:t>
      </w:r>
      <w:r w:rsidR="00984323" w:rsidRPr="00440BC6">
        <w:t>_____</w:t>
      </w:r>
      <w:r w:rsidR="00984323" w:rsidRPr="0039694F">
        <w:rPr>
          <w:rFonts w:hint="eastAsia"/>
        </w:rPr>
        <w:t>__</w:t>
      </w:r>
    </w:p>
    <w:p w:rsidR="008816CA" w:rsidRDefault="002037D6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4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7C4BF9" w:rsidRPr="007C4BF9">
        <w:rPr>
          <w:rFonts w:hint="eastAsia"/>
        </w:rPr>
        <w:t>三个整数，将其最大者、居中者和最小者分别装入</w:t>
      </w:r>
      <w:proofErr w:type="spellStart"/>
      <w:r w:rsidR="007C4BF9" w:rsidRPr="007C4BF9">
        <w:rPr>
          <w:rFonts w:hint="eastAsia"/>
        </w:rPr>
        <w:t>maX</w:t>
      </w:r>
      <w:proofErr w:type="spellEnd"/>
      <w:r w:rsidR="007C4BF9" w:rsidRPr="007C4BF9">
        <w:rPr>
          <w:rFonts w:hint="eastAsia"/>
        </w:rPr>
        <w:t>、</w:t>
      </w:r>
      <w:proofErr w:type="spellStart"/>
      <w:r w:rsidR="007C4BF9" w:rsidRPr="007C4BF9">
        <w:rPr>
          <w:rFonts w:hint="eastAsia"/>
        </w:rPr>
        <w:t>miD</w:t>
      </w:r>
      <w:proofErr w:type="spellEnd"/>
      <w:r w:rsidR="007C4BF9" w:rsidRPr="007C4BF9">
        <w:rPr>
          <w:rFonts w:hint="eastAsia"/>
        </w:rPr>
        <w:t>和</w:t>
      </w:r>
      <w:proofErr w:type="spellStart"/>
      <w:r w:rsidR="007C4BF9" w:rsidRPr="007C4BF9">
        <w:rPr>
          <w:rFonts w:hint="eastAsia"/>
        </w:rPr>
        <w:t>miN</w:t>
      </w:r>
      <w:proofErr w:type="spellEnd"/>
      <w:r w:rsidR="007C4BF9" w:rsidRPr="007C4BF9">
        <w:rPr>
          <w:rFonts w:hint="eastAsia"/>
        </w:rPr>
        <w:t>三个变量中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526FD3" w:rsidP="008816CA">
      <w:r>
        <w:rPr>
          <w:noProof/>
        </w:rPr>
        <w:drawing>
          <wp:inline distT="0" distB="0" distL="0" distR="0" wp14:anchorId="770ABBE0" wp14:editId="71D66AFF">
            <wp:extent cx="1666875" cy="400050"/>
            <wp:effectExtent l="19050" t="19050" r="28575" b="190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526FD3" w:rsidRDefault="00526FD3" w:rsidP="00526FD3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526FD3" w:rsidRDefault="00526FD3" w:rsidP="00526FD3">
      <w:proofErr w:type="spellStart"/>
      <w:proofErr w:type="gramStart"/>
      <w:r>
        <w:t>maX,</w:t>
      </w:r>
      <w:proofErr w:type="gramEnd"/>
      <w:r>
        <w:t>miN</w:t>
      </w:r>
      <w:proofErr w:type="spellEnd"/>
      <w:r>
        <w:t>=(</w:t>
      </w:r>
      <w:proofErr w:type="spellStart"/>
      <w:r>
        <w:t>a,b</w:t>
      </w:r>
      <w:proofErr w:type="spellEnd"/>
      <w:r>
        <w:t>) if a&gt;b else (</w:t>
      </w:r>
      <w:proofErr w:type="spellStart"/>
      <w:r>
        <w:t>b,a</w:t>
      </w:r>
      <w:proofErr w:type="spellEnd"/>
      <w:r>
        <w:t>)</w:t>
      </w:r>
    </w:p>
    <w:p w:rsidR="00526FD3" w:rsidRDefault="00526FD3" w:rsidP="00526FD3">
      <w:proofErr w:type="gramStart"/>
      <w:r>
        <w:t>if</w:t>
      </w:r>
      <w:proofErr w:type="gramEnd"/>
      <w:r>
        <w:t xml:space="preserve"> c&lt;</w:t>
      </w:r>
      <w:proofErr w:type="spellStart"/>
      <w:r>
        <w:t>miN</w:t>
      </w:r>
      <w:proofErr w:type="spellEnd"/>
      <w:r>
        <w:t>:</w:t>
      </w:r>
    </w:p>
    <w:p w:rsidR="00526FD3" w:rsidRDefault="00526FD3" w:rsidP="00526FD3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spellStart"/>
      <w:proofErr w:type="gramEnd"/>
      <w:r>
        <w:t>miN</w:t>
      </w:r>
      <w:proofErr w:type="spellEnd"/>
    </w:p>
    <w:p w:rsidR="00526FD3" w:rsidRDefault="00526FD3" w:rsidP="00526FD3">
      <w:r>
        <w:t xml:space="preserve">    </w:t>
      </w:r>
      <w:proofErr w:type="spellStart"/>
      <w:proofErr w:type="gramStart"/>
      <w:r>
        <w:t>miN</w:t>
      </w:r>
      <w:proofErr w:type="spellEnd"/>
      <w:r>
        <w:t>=</w:t>
      </w:r>
      <w:proofErr w:type="gramEnd"/>
      <w:r>
        <w:t>c</w:t>
      </w:r>
    </w:p>
    <w:p w:rsidR="00526FD3" w:rsidRDefault="00526FD3" w:rsidP="00526FD3">
      <w:proofErr w:type="spellStart"/>
      <w:proofErr w:type="gramStart"/>
      <w:r>
        <w:t>elif</w:t>
      </w:r>
      <w:proofErr w:type="spellEnd"/>
      <w:proofErr w:type="gramEnd"/>
      <w:r>
        <w:t xml:space="preserve"> c&gt;</w:t>
      </w:r>
      <w:proofErr w:type="spellStart"/>
      <w:r>
        <w:t>maX</w:t>
      </w:r>
      <w:proofErr w:type="spellEnd"/>
      <w:r>
        <w:t>:</w:t>
      </w:r>
    </w:p>
    <w:p w:rsidR="00526FD3" w:rsidRDefault="00526FD3" w:rsidP="00526FD3">
      <w:r>
        <w:t xml:space="preserve">    </w:t>
      </w:r>
      <w:proofErr w:type="spellStart"/>
      <w:proofErr w:type="gramStart"/>
      <w:r>
        <w:t>miD</w:t>
      </w:r>
      <w:proofErr w:type="spellEnd"/>
      <w:r>
        <w:t>=</w:t>
      </w:r>
      <w:proofErr w:type="spellStart"/>
      <w:proofErr w:type="gramEnd"/>
      <w:r>
        <w:t>maX</w:t>
      </w:r>
      <w:proofErr w:type="spellEnd"/>
    </w:p>
    <w:p w:rsidR="00526FD3" w:rsidRDefault="00526FD3" w:rsidP="00526FD3">
      <w:r>
        <w:t xml:space="preserve">    </w:t>
      </w:r>
      <w:proofErr w:type="spellStart"/>
      <w:proofErr w:type="gramStart"/>
      <w:r>
        <w:t>maX</w:t>
      </w:r>
      <w:proofErr w:type="spellEnd"/>
      <w:r>
        <w:t>=</w:t>
      </w:r>
      <w:proofErr w:type="gramEnd"/>
      <w:r>
        <w:t>c</w:t>
      </w:r>
    </w:p>
    <w:p w:rsidR="00526FD3" w:rsidRDefault="00526FD3" w:rsidP="00526FD3">
      <w:proofErr w:type="gramStart"/>
      <w:r>
        <w:t>else</w:t>
      </w:r>
      <w:proofErr w:type="gramEnd"/>
      <w:r>
        <w:t>:</w:t>
      </w:r>
    </w:p>
    <w:p w:rsidR="00526FD3" w:rsidRDefault="00526FD3" w:rsidP="00526FD3">
      <w:r>
        <w:t xml:space="preserve">    </w:t>
      </w:r>
      <w:r w:rsidR="002E72CD" w:rsidRPr="0039694F">
        <w:rPr>
          <w:rFonts w:hint="eastAsia"/>
        </w:rPr>
        <w:t>_____</w:t>
      </w:r>
      <w:r w:rsidR="002E72CD" w:rsidRPr="00440BC6">
        <w:t>_____</w:t>
      </w:r>
      <w:r w:rsidR="002E72CD" w:rsidRPr="0039694F">
        <w:rPr>
          <w:rFonts w:hint="eastAsia"/>
        </w:rPr>
        <w:t>_______</w:t>
      </w:r>
      <w:r w:rsidR="002E72CD" w:rsidRPr="00440BC6">
        <w:t>_____</w:t>
      </w:r>
      <w:r w:rsidR="002E72CD" w:rsidRPr="0039694F">
        <w:rPr>
          <w:rFonts w:hint="eastAsia"/>
        </w:rPr>
        <w:t>_______</w:t>
      </w:r>
      <w:r w:rsidR="002E72CD" w:rsidRPr="00440BC6">
        <w:t>_____</w:t>
      </w:r>
      <w:r w:rsidR="002E72CD" w:rsidRPr="0039694F">
        <w:rPr>
          <w:rFonts w:hint="eastAsia"/>
        </w:rPr>
        <w:t>_______</w:t>
      </w:r>
      <w:r w:rsidR="002E72CD" w:rsidRPr="00440BC6">
        <w:t>_____</w:t>
      </w:r>
      <w:r w:rsidR="002E72CD" w:rsidRPr="0039694F">
        <w:rPr>
          <w:rFonts w:hint="eastAsia"/>
        </w:rPr>
        <w:t>__</w:t>
      </w:r>
    </w:p>
    <w:p w:rsidR="008816CA" w:rsidRDefault="00526FD3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5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D626D0" w:rsidRPr="007C4BF9">
        <w:rPr>
          <w:rFonts w:hint="eastAsia"/>
        </w:rPr>
        <w:t>三个整数，将其最大者、居中者和最小者分别装入</w:t>
      </w:r>
      <w:proofErr w:type="spellStart"/>
      <w:r w:rsidR="00D626D0" w:rsidRPr="007C4BF9">
        <w:rPr>
          <w:rFonts w:hint="eastAsia"/>
        </w:rPr>
        <w:t>maX</w:t>
      </w:r>
      <w:proofErr w:type="spellEnd"/>
      <w:r w:rsidR="00D626D0" w:rsidRPr="007C4BF9">
        <w:rPr>
          <w:rFonts w:hint="eastAsia"/>
        </w:rPr>
        <w:t>、</w:t>
      </w:r>
      <w:proofErr w:type="spellStart"/>
      <w:r w:rsidR="00D626D0" w:rsidRPr="007C4BF9">
        <w:rPr>
          <w:rFonts w:hint="eastAsia"/>
        </w:rPr>
        <w:t>miD</w:t>
      </w:r>
      <w:proofErr w:type="spellEnd"/>
      <w:r w:rsidR="00D626D0" w:rsidRPr="007C4BF9">
        <w:rPr>
          <w:rFonts w:hint="eastAsia"/>
        </w:rPr>
        <w:t>和</w:t>
      </w:r>
      <w:proofErr w:type="spellStart"/>
      <w:r w:rsidR="00D626D0" w:rsidRPr="007C4BF9">
        <w:rPr>
          <w:rFonts w:hint="eastAsia"/>
        </w:rPr>
        <w:t>miN</w:t>
      </w:r>
      <w:proofErr w:type="spellEnd"/>
      <w:r w:rsidR="00D626D0" w:rsidRPr="007C4BF9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27D3F" w:rsidP="008816CA">
      <w:r>
        <w:rPr>
          <w:noProof/>
        </w:rPr>
        <w:drawing>
          <wp:inline distT="0" distB="0" distL="0" distR="0" wp14:anchorId="39A0F9EC" wp14:editId="6FA0B5CA">
            <wp:extent cx="1666875" cy="400050"/>
            <wp:effectExtent l="19050" t="19050" r="28575" b="190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227D3F" w:rsidRDefault="00227D3F" w:rsidP="00227D3F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227D3F" w:rsidRDefault="00227D3F" w:rsidP="00227D3F">
      <w:proofErr w:type="spellStart"/>
      <w:proofErr w:type="gramStart"/>
      <w:r>
        <w:t>maX,</w:t>
      </w:r>
      <w:proofErr w:type="gramEnd"/>
      <w:r>
        <w:t>miN</w:t>
      </w:r>
      <w:proofErr w:type="spellEnd"/>
      <w:r>
        <w:t>=(</w:t>
      </w:r>
      <w:proofErr w:type="spellStart"/>
      <w:r>
        <w:t>a,b</w:t>
      </w:r>
      <w:proofErr w:type="spellEnd"/>
      <w:r>
        <w:t>) if a&gt;b else (</w:t>
      </w:r>
      <w:proofErr w:type="spellStart"/>
      <w:r>
        <w:t>b,a</w:t>
      </w:r>
      <w:proofErr w:type="spellEnd"/>
      <w:r>
        <w:t>)</w:t>
      </w:r>
    </w:p>
    <w:p w:rsidR="00227D3F" w:rsidRDefault="00227D3F" w:rsidP="00227D3F"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(</w:t>
      </w:r>
      <w:proofErr w:type="spellStart"/>
      <w:r>
        <w:t>c,maX,miN</w:t>
      </w:r>
      <w:proofErr w:type="spellEnd"/>
      <w:r>
        <w:t>) if c&gt;</w:t>
      </w:r>
      <w:proofErr w:type="spellStart"/>
      <w:r>
        <w:t>maX</w:t>
      </w:r>
      <w:proofErr w:type="spellEnd"/>
      <w:r>
        <w:t xml:space="preserve"> else ((</w:t>
      </w:r>
      <w:proofErr w:type="spellStart"/>
      <w:r>
        <w:t>maX,miN,c</w:t>
      </w:r>
      <w:proofErr w:type="spellEnd"/>
      <w:r>
        <w:t>) if c&lt;</w:t>
      </w:r>
      <w:proofErr w:type="spellStart"/>
      <w:r>
        <w:t>miN</w:t>
      </w:r>
      <w:proofErr w:type="spellEnd"/>
      <w:r>
        <w:t xml:space="preserve"> else (</w:t>
      </w:r>
      <w:r w:rsidR="002E72CD" w:rsidRPr="0039694F">
        <w:rPr>
          <w:rFonts w:hint="eastAsia"/>
        </w:rPr>
        <w:t>___</w:t>
      </w:r>
      <w:r w:rsidR="00F439CD" w:rsidRPr="0039694F">
        <w:rPr>
          <w:rFonts w:hint="eastAsia"/>
        </w:rPr>
        <w:t>_</w:t>
      </w:r>
      <w:r w:rsidR="00F439CD" w:rsidRPr="00440BC6">
        <w:t>______</w:t>
      </w:r>
      <w:r w:rsidR="002E72CD" w:rsidRPr="00440BC6">
        <w:t>_</w:t>
      </w:r>
      <w:r w:rsidR="002E72CD" w:rsidRPr="0039694F">
        <w:rPr>
          <w:rFonts w:hint="eastAsia"/>
        </w:rPr>
        <w:t>__</w:t>
      </w:r>
      <w:r>
        <w:t>))</w:t>
      </w:r>
    </w:p>
    <w:p w:rsidR="008816CA" w:rsidRDefault="00227D3F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lastRenderedPageBreak/>
        <w:t>6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AA7A93" w:rsidRPr="007C4BF9">
        <w:rPr>
          <w:rFonts w:hint="eastAsia"/>
        </w:rPr>
        <w:t>三个整数，将其最大者、居中者和最小者分别装入</w:t>
      </w:r>
      <w:proofErr w:type="spellStart"/>
      <w:r w:rsidR="00AA7A93" w:rsidRPr="007C4BF9">
        <w:rPr>
          <w:rFonts w:hint="eastAsia"/>
        </w:rPr>
        <w:t>maX</w:t>
      </w:r>
      <w:proofErr w:type="spellEnd"/>
      <w:r w:rsidR="00AA7A93" w:rsidRPr="007C4BF9">
        <w:rPr>
          <w:rFonts w:hint="eastAsia"/>
        </w:rPr>
        <w:t>、</w:t>
      </w:r>
      <w:proofErr w:type="spellStart"/>
      <w:r w:rsidR="00AA7A93" w:rsidRPr="007C4BF9">
        <w:rPr>
          <w:rFonts w:hint="eastAsia"/>
        </w:rPr>
        <w:t>miD</w:t>
      </w:r>
      <w:proofErr w:type="spellEnd"/>
      <w:r w:rsidR="00AA7A93" w:rsidRPr="007C4BF9">
        <w:rPr>
          <w:rFonts w:hint="eastAsia"/>
        </w:rPr>
        <w:t>和</w:t>
      </w:r>
      <w:proofErr w:type="spellStart"/>
      <w:r w:rsidR="00AA7A93" w:rsidRPr="007C4BF9">
        <w:rPr>
          <w:rFonts w:hint="eastAsia"/>
        </w:rPr>
        <w:t>miN</w:t>
      </w:r>
      <w:proofErr w:type="spellEnd"/>
      <w:r w:rsidR="00AA7A93" w:rsidRPr="007C4BF9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27D3F" w:rsidP="008816CA">
      <w:r>
        <w:rPr>
          <w:noProof/>
        </w:rPr>
        <w:drawing>
          <wp:inline distT="0" distB="0" distL="0" distR="0" wp14:anchorId="39A0F9EC" wp14:editId="6FA0B5CA">
            <wp:extent cx="1666875" cy="400050"/>
            <wp:effectExtent l="19050" t="19050" r="28575" b="190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FC2328" w:rsidRDefault="00FC2328" w:rsidP="00FC2328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CB0933" w:rsidRDefault="00CB0933" w:rsidP="00CB0933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CB0933" w:rsidRDefault="00CB0933" w:rsidP="00CB0933"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((</w:t>
      </w:r>
      <w:proofErr w:type="spellStart"/>
      <w:r>
        <w:t>a,b,c</w:t>
      </w:r>
      <w:proofErr w:type="spellEnd"/>
      <w:r>
        <w:t>) if b&gt;c else ((</w:t>
      </w:r>
      <w:proofErr w:type="spellStart"/>
      <w:r>
        <w:t>a,c,b</w:t>
      </w:r>
      <w:proofErr w:type="spellEnd"/>
      <w:r>
        <w:t>) if a&gt;c else \</w:t>
      </w:r>
    </w:p>
    <w:p w:rsidR="00CB0933" w:rsidRDefault="00CB0933" w:rsidP="00CB0933">
      <w:r>
        <w:t>(</w:t>
      </w:r>
      <w:proofErr w:type="spellStart"/>
      <w:r>
        <w:t>c</w:t>
      </w:r>
      <w:proofErr w:type="gramStart"/>
      <w:r>
        <w:t>,a,b</w:t>
      </w:r>
      <w:proofErr w:type="spellEnd"/>
      <w:proofErr w:type="gramEnd"/>
      <w:r>
        <w:t xml:space="preserve">))) </w:t>
      </w:r>
      <w:proofErr w:type="gramStart"/>
      <w:r>
        <w:t>if</w:t>
      </w:r>
      <w:proofErr w:type="gramEnd"/>
      <w:r>
        <w:t xml:space="preserve"> a&gt;b else ((</w:t>
      </w:r>
      <w:proofErr w:type="spellStart"/>
      <w:r>
        <w:t>c,b,a</w:t>
      </w:r>
      <w:proofErr w:type="spellEnd"/>
      <w:r>
        <w:t>) if b&lt;c else ((</w:t>
      </w:r>
      <w:proofErr w:type="spellStart"/>
      <w:r>
        <w:t>b,a,c</w:t>
      </w:r>
      <w:proofErr w:type="spellEnd"/>
      <w:r>
        <w:t>) if a&gt;c else (</w:t>
      </w:r>
      <w:r w:rsidR="00F439CD" w:rsidRPr="0039694F">
        <w:rPr>
          <w:rFonts w:hint="eastAsia"/>
        </w:rPr>
        <w:t>_____</w:t>
      </w:r>
      <w:r w:rsidR="00F439CD" w:rsidRPr="00440BC6">
        <w:t>______</w:t>
      </w:r>
      <w:r w:rsidR="00F439CD" w:rsidRPr="0039694F">
        <w:rPr>
          <w:rFonts w:hint="eastAsia"/>
        </w:rPr>
        <w:t>__</w:t>
      </w:r>
      <w:r>
        <w:t>)))</w:t>
      </w:r>
    </w:p>
    <w:p w:rsidR="00FC2328" w:rsidRDefault="00CB0933" w:rsidP="00CB0933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7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497EB9" w:rsidRPr="00497EB9">
        <w:rPr>
          <w:rFonts w:hint="eastAsia"/>
        </w:rPr>
        <w:t>三个整数，将其最大者、居中者和最小者分别装入</w:t>
      </w:r>
      <w:proofErr w:type="spellStart"/>
      <w:r w:rsidR="00497EB9" w:rsidRPr="00497EB9">
        <w:rPr>
          <w:rFonts w:hint="eastAsia"/>
        </w:rPr>
        <w:t>maX</w:t>
      </w:r>
      <w:proofErr w:type="spellEnd"/>
      <w:r w:rsidR="00497EB9" w:rsidRPr="00497EB9">
        <w:rPr>
          <w:rFonts w:hint="eastAsia"/>
        </w:rPr>
        <w:t>、</w:t>
      </w:r>
      <w:proofErr w:type="spellStart"/>
      <w:r w:rsidR="00497EB9" w:rsidRPr="00497EB9">
        <w:rPr>
          <w:rFonts w:hint="eastAsia"/>
        </w:rPr>
        <w:t>miD</w:t>
      </w:r>
      <w:proofErr w:type="spellEnd"/>
      <w:r w:rsidR="00497EB9" w:rsidRPr="00497EB9">
        <w:rPr>
          <w:rFonts w:hint="eastAsia"/>
        </w:rPr>
        <w:t>和</w:t>
      </w:r>
      <w:proofErr w:type="spellStart"/>
      <w:r w:rsidR="00497EB9" w:rsidRPr="00497EB9">
        <w:rPr>
          <w:rFonts w:hint="eastAsia"/>
        </w:rPr>
        <w:t>miN</w:t>
      </w:r>
      <w:proofErr w:type="spellEnd"/>
      <w:r w:rsidR="00497EB9" w:rsidRPr="00497EB9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582EB3" w:rsidP="008816CA">
      <w:r>
        <w:rPr>
          <w:noProof/>
        </w:rPr>
        <w:drawing>
          <wp:inline distT="0" distB="0" distL="0" distR="0" wp14:anchorId="02F4EF94" wp14:editId="0997C03C">
            <wp:extent cx="1666875" cy="400050"/>
            <wp:effectExtent l="19050" t="19050" r="28575" b="190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582EB3" w:rsidRDefault="00582EB3" w:rsidP="00582EB3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582EB3" w:rsidRDefault="00582EB3" w:rsidP="00582EB3">
      <w:proofErr w:type="gramStart"/>
      <w:r>
        <w:t>if</w:t>
      </w:r>
      <w:proofErr w:type="gramEnd"/>
      <w:r>
        <w:t xml:space="preserve"> a&gt;b&gt;c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b,c</w:t>
      </w:r>
      <w:proofErr w:type="spellEnd"/>
    </w:p>
    <w:p w:rsidR="00582EB3" w:rsidRDefault="00582EB3" w:rsidP="00582EB3">
      <w:proofErr w:type="spellStart"/>
      <w:proofErr w:type="gramStart"/>
      <w:r>
        <w:t>elif</w:t>
      </w:r>
      <w:proofErr w:type="spellEnd"/>
      <w:proofErr w:type="gramEnd"/>
      <w:r>
        <w:t xml:space="preserve"> a&gt;c&gt;b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c,b</w:t>
      </w:r>
      <w:proofErr w:type="spellEnd"/>
    </w:p>
    <w:p w:rsidR="00582EB3" w:rsidRDefault="00582EB3" w:rsidP="00582EB3">
      <w:proofErr w:type="spellStart"/>
      <w:proofErr w:type="gramStart"/>
      <w:r>
        <w:t>elif</w:t>
      </w:r>
      <w:proofErr w:type="spellEnd"/>
      <w:proofErr w:type="gramEnd"/>
      <w:r>
        <w:t xml:space="preserve"> b&gt;a&gt;c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a,c</w:t>
      </w:r>
      <w:proofErr w:type="spellEnd"/>
    </w:p>
    <w:p w:rsidR="00582EB3" w:rsidRDefault="00582EB3" w:rsidP="00582EB3">
      <w:proofErr w:type="spellStart"/>
      <w:proofErr w:type="gramStart"/>
      <w:r>
        <w:t>elif</w:t>
      </w:r>
      <w:proofErr w:type="spellEnd"/>
      <w:proofErr w:type="gramEnd"/>
      <w:r>
        <w:t xml:space="preserve"> b&gt;c&gt;a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c,a</w:t>
      </w:r>
      <w:proofErr w:type="spellEnd"/>
    </w:p>
    <w:p w:rsidR="00582EB3" w:rsidRDefault="00582EB3" w:rsidP="00582EB3">
      <w:proofErr w:type="spellStart"/>
      <w:proofErr w:type="gramStart"/>
      <w:r>
        <w:t>elif</w:t>
      </w:r>
      <w:proofErr w:type="spellEnd"/>
      <w:proofErr w:type="gramEnd"/>
      <w:r>
        <w:t xml:space="preserve"> c&gt;a&gt;b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a,b</w:t>
      </w:r>
      <w:proofErr w:type="spellEnd"/>
    </w:p>
    <w:p w:rsidR="00582EB3" w:rsidRDefault="00582EB3" w:rsidP="00582EB3">
      <w:proofErr w:type="gramStart"/>
      <w:r>
        <w:t>else</w:t>
      </w:r>
      <w:proofErr w:type="gramEnd"/>
      <w:r>
        <w:t>:</w:t>
      </w:r>
    </w:p>
    <w:p w:rsidR="00582EB3" w:rsidRDefault="00582EB3" w:rsidP="00582EB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</w:p>
    <w:p w:rsidR="008816CA" w:rsidRDefault="00582EB3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C54AAF" w:rsidRPr="00C54AAF">
        <w:rPr>
          <w:rFonts w:hint="eastAsia"/>
        </w:rPr>
        <w:t>三个整数，将其最大者、居中者和最小者分别装入</w:t>
      </w:r>
      <w:proofErr w:type="spellStart"/>
      <w:r w:rsidR="00C54AAF" w:rsidRPr="00C54AAF">
        <w:rPr>
          <w:rFonts w:hint="eastAsia"/>
        </w:rPr>
        <w:t>maX</w:t>
      </w:r>
      <w:proofErr w:type="spellEnd"/>
      <w:r w:rsidR="00C54AAF" w:rsidRPr="00C54AAF">
        <w:rPr>
          <w:rFonts w:hint="eastAsia"/>
        </w:rPr>
        <w:t>、</w:t>
      </w:r>
      <w:proofErr w:type="spellStart"/>
      <w:r w:rsidR="00C54AAF" w:rsidRPr="00C54AAF">
        <w:rPr>
          <w:rFonts w:hint="eastAsia"/>
        </w:rPr>
        <w:t>miD</w:t>
      </w:r>
      <w:proofErr w:type="spellEnd"/>
      <w:r w:rsidR="00C54AAF" w:rsidRPr="00C54AAF">
        <w:rPr>
          <w:rFonts w:hint="eastAsia"/>
        </w:rPr>
        <w:t>和</w:t>
      </w:r>
      <w:proofErr w:type="spellStart"/>
      <w:r w:rsidR="00C54AAF" w:rsidRPr="00C54AAF">
        <w:rPr>
          <w:rFonts w:hint="eastAsia"/>
        </w:rPr>
        <w:t>miN</w:t>
      </w:r>
      <w:proofErr w:type="spellEnd"/>
      <w:r w:rsidR="00C54AAF" w:rsidRPr="00C54AAF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26D38" w:rsidP="008816CA">
      <w:r>
        <w:rPr>
          <w:noProof/>
        </w:rPr>
        <w:drawing>
          <wp:inline distT="0" distB="0" distL="0" distR="0" wp14:anchorId="1C09CA80" wp14:editId="3EAA4480">
            <wp:extent cx="1666875" cy="400050"/>
            <wp:effectExtent l="19050" t="19050" r="28575" b="190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226D38" w:rsidRDefault="00226D38" w:rsidP="00226D38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226D38" w:rsidRDefault="00226D38" w:rsidP="00226D38">
      <w:proofErr w:type="gramStart"/>
      <w:r>
        <w:t>if</w:t>
      </w:r>
      <w:proofErr w:type="gramEnd"/>
      <w:r>
        <w:t xml:space="preserve"> a&gt;b:</w:t>
      </w:r>
    </w:p>
    <w:p w:rsidR="00226D38" w:rsidRDefault="00226D38" w:rsidP="00226D38">
      <w:r>
        <w:t xml:space="preserve">    </w:t>
      </w:r>
      <w:proofErr w:type="gramStart"/>
      <w:r>
        <w:t>if</w:t>
      </w:r>
      <w:proofErr w:type="gramEnd"/>
      <w:r>
        <w:t xml:space="preserve"> b&gt;c:</w:t>
      </w:r>
    </w:p>
    <w:p w:rsidR="00226D38" w:rsidRDefault="00226D38" w:rsidP="00226D38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b,c</w:t>
      </w:r>
      <w:proofErr w:type="spellEnd"/>
    </w:p>
    <w:p w:rsidR="00226D38" w:rsidRDefault="00226D38" w:rsidP="00226D38">
      <w:r>
        <w:lastRenderedPageBreak/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a&gt;c:</w:t>
      </w:r>
    </w:p>
    <w:p w:rsidR="00226D38" w:rsidRDefault="00226D38" w:rsidP="00226D38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c,b</w:t>
      </w:r>
      <w:proofErr w:type="spellEnd"/>
    </w:p>
    <w:p w:rsidR="00226D38" w:rsidRDefault="00226D38" w:rsidP="00226D38">
      <w:r>
        <w:t xml:space="preserve">    </w:t>
      </w:r>
      <w:proofErr w:type="gramStart"/>
      <w:r>
        <w:t>else</w:t>
      </w:r>
      <w:proofErr w:type="gramEnd"/>
      <w:r>
        <w:t>:</w:t>
      </w:r>
    </w:p>
    <w:p w:rsidR="00226D38" w:rsidRDefault="00226D38" w:rsidP="00226D38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a,b</w:t>
      </w:r>
      <w:proofErr w:type="spellEnd"/>
    </w:p>
    <w:p w:rsidR="00226D38" w:rsidRDefault="00226D38" w:rsidP="00226D38">
      <w:proofErr w:type="spellStart"/>
      <w:proofErr w:type="gramStart"/>
      <w:r>
        <w:t>elif</w:t>
      </w:r>
      <w:proofErr w:type="spellEnd"/>
      <w:proofErr w:type="gramEnd"/>
      <w:r>
        <w:t xml:space="preserve"> b&gt;c:</w:t>
      </w:r>
    </w:p>
    <w:p w:rsidR="00226D38" w:rsidRDefault="00226D38" w:rsidP="00226D38">
      <w:r>
        <w:t xml:space="preserve">    </w:t>
      </w:r>
      <w:proofErr w:type="gramStart"/>
      <w:r>
        <w:t>if</w:t>
      </w:r>
      <w:proofErr w:type="gramEnd"/>
      <w:r>
        <w:t xml:space="preserve"> c&gt;a:</w:t>
      </w:r>
    </w:p>
    <w:p w:rsidR="00226D38" w:rsidRDefault="00226D38" w:rsidP="00226D38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c,a</w:t>
      </w:r>
      <w:proofErr w:type="spellEnd"/>
    </w:p>
    <w:p w:rsidR="00226D38" w:rsidRDefault="00226D38" w:rsidP="00226D38">
      <w:r>
        <w:t xml:space="preserve">    </w:t>
      </w:r>
      <w:proofErr w:type="gramStart"/>
      <w:r>
        <w:t>else</w:t>
      </w:r>
      <w:proofErr w:type="gramEnd"/>
      <w:r>
        <w:t>:</w:t>
      </w:r>
    </w:p>
    <w:p w:rsidR="00226D38" w:rsidRDefault="00226D38" w:rsidP="00226D38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a,c</w:t>
      </w:r>
      <w:proofErr w:type="spellEnd"/>
    </w:p>
    <w:p w:rsidR="00226D38" w:rsidRDefault="00226D38" w:rsidP="00226D38">
      <w:proofErr w:type="gramStart"/>
      <w:r>
        <w:t>else</w:t>
      </w:r>
      <w:proofErr w:type="gramEnd"/>
      <w:r>
        <w:t>:</w:t>
      </w:r>
    </w:p>
    <w:p w:rsidR="00226D38" w:rsidRDefault="00226D38" w:rsidP="00226D38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</w:p>
    <w:p w:rsidR="008816CA" w:rsidRDefault="00226D38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t>9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C54AAF" w:rsidRPr="00C54AAF">
        <w:rPr>
          <w:rFonts w:hint="eastAsia"/>
        </w:rPr>
        <w:t>三个整数，将其最大者、居中者和最小者分别装入</w:t>
      </w:r>
      <w:proofErr w:type="spellStart"/>
      <w:r w:rsidR="00C54AAF" w:rsidRPr="00C54AAF">
        <w:rPr>
          <w:rFonts w:hint="eastAsia"/>
        </w:rPr>
        <w:t>maX</w:t>
      </w:r>
      <w:proofErr w:type="spellEnd"/>
      <w:r w:rsidR="00C54AAF" w:rsidRPr="00C54AAF">
        <w:rPr>
          <w:rFonts w:hint="eastAsia"/>
        </w:rPr>
        <w:t>、</w:t>
      </w:r>
      <w:proofErr w:type="spellStart"/>
      <w:r w:rsidR="00C54AAF" w:rsidRPr="00C54AAF">
        <w:rPr>
          <w:rFonts w:hint="eastAsia"/>
        </w:rPr>
        <w:t>miD</w:t>
      </w:r>
      <w:proofErr w:type="spellEnd"/>
      <w:r w:rsidR="00C54AAF" w:rsidRPr="00C54AAF">
        <w:rPr>
          <w:rFonts w:hint="eastAsia"/>
        </w:rPr>
        <w:t>和</w:t>
      </w:r>
      <w:proofErr w:type="spellStart"/>
      <w:r w:rsidR="00C54AAF" w:rsidRPr="00C54AAF">
        <w:rPr>
          <w:rFonts w:hint="eastAsia"/>
        </w:rPr>
        <w:t>miN</w:t>
      </w:r>
      <w:proofErr w:type="spellEnd"/>
      <w:r w:rsidR="00C54AAF" w:rsidRPr="00C54AAF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4F12EE" w:rsidP="008816CA">
      <w:r>
        <w:rPr>
          <w:noProof/>
        </w:rPr>
        <w:drawing>
          <wp:inline distT="0" distB="0" distL="0" distR="0" wp14:anchorId="76C58DB4" wp14:editId="13DA1872">
            <wp:extent cx="1666875" cy="400050"/>
            <wp:effectExtent l="19050" t="19050" r="28575" b="190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685230" w:rsidRDefault="00685230" w:rsidP="00685230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685230" w:rsidRDefault="00685230" w:rsidP="00685230">
      <w:proofErr w:type="spellStart"/>
      <w:proofErr w:type="gramStart"/>
      <w:r>
        <w:t>maX</w:t>
      </w:r>
      <w:proofErr w:type="spellEnd"/>
      <w:r>
        <w:t>=</w:t>
      </w:r>
      <w:proofErr w:type="gramEnd"/>
      <w:r>
        <w:t>max(</w:t>
      </w:r>
      <w:proofErr w:type="spellStart"/>
      <w:r>
        <w:t>a,b,c</w:t>
      </w:r>
      <w:proofErr w:type="spellEnd"/>
      <w:r>
        <w:t>)</w:t>
      </w:r>
    </w:p>
    <w:p w:rsidR="00685230" w:rsidRDefault="00685230" w:rsidP="00685230">
      <w:proofErr w:type="gramStart"/>
      <w:r>
        <w:t>if</w:t>
      </w:r>
      <w:proofErr w:type="gramEnd"/>
      <w:r>
        <w:t xml:space="preserve"> a!=</w:t>
      </w:r>
      <w:proofErr w:type="spellStart"/>
      <w:r>
        <w:t>maX</w:t>
      </w:r>
      <w:proofErr w:type="spellEnd"/>
      <w:r>
        <w:t>:</w:t>
      </w:r>
    </w:p>
    <w:p w:rsidR="00685230" w:rsidRDefault="00685230" w:rsidP="00685230">
      <w:r>
        <w:t xml:space="preserve">    </w:t>
      </w:r>
      <w:proofErr w:type="gramStart"/>
      <w:r>
        <w:t>if</w:t>
      </w:r>
      <w:proofErr w:type="gramEnd"/>
      <w:r>
        <w:t xml:space="preserve"> a&gt;c:</w:t>
      </w:r>
    </w:p>
    <w:p w:rsidR="00685230" w:rsidRDefault="00685230" w:rsidP="00685230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a,c</w:t>
      </w:r>
      <w:proofErr w:type="spellEnd"/>
    </w:p>
    <w:p w:rsidR="00685230" w:rsidRDefault="00685230" w:rsidP="00685230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a&gt;b:</w:t>
      </w:r>
    </w:p>
    <w:p w:rsidR="00685230" w:rsidRDefault="00685230" w:rsidP="00685230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a,b</w:t>
      </w:r>
      <w:proofErr w:type="spellEnd"/>
    </w:p>
    <w:p w:rsidR="00685230" w:rsidRDefault="00685230" w:rsidP="00685230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b&gt;c:</w:t>
      </w:r>
    </w:p>
    <w:p w:rsidR="00685230" w:rsidRDefault="00685230" w:rsidP="00685230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c,a</w:t>
      </w:r>
      <w:proofErr w:type="spellEnd"/>
    </w:p>
    <w:p w:rsidR="00685230" w:rsidRDefault="00685230" w:rsidP="00685230">
      <w:r>
        <w:t xml:space="preserve">    </w:t>
      </w:r>
      <w:proofErr w:type="gramStart"/>
      <w:r>
        <w:t>else</w:t>
      </w:r>
      <w:proofErr w:type="gramEnd"/>
      <w:r>
        <w:t>:</w:t>
      </w:r>
    </w:p>
    <w:p w:rsidR="00685230" w:rsidRDefault="00685230" w:rsidP="00685230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b,a</w:t>
      </w:r>
      <w:proofErr w:type="spellEnd"/>
    </w:p>
    <w:p w:rsidR="00685230" w:rsidRDefault="00685230" w:rsidP="00685230">
      <w:proofErr w:type="spellStart"/>
      <w:proofErr w:type="gramStart"/>
      <w:r>
        <w:t>elif</w:t>
      </w:r>
      <w:proofErr w:type="spellEnd"/>
      <w:proofErr w:type="gramEnd"/>
      <w:r>
        <w:t xml:space="preserve"> b&gt;c:</w:t>
      </w:r>
    </w:p>
    <w:p w:rsidR="00685230" w:rsidRDefault="00685230" w:rsidP="00685230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b,c</w:t>
      </w:r>
      <w:proofErr w:type="spellEnd"/>
    </w:p>
    <w:p w:rsidR="00685230" w:rsidRDefault="00685230" w:rsidP="00685230">
      <w:proofErr w:type="gramStart"/>
      <w:r>
        <w:t>else</w:t>
      </w:r>
      <w:proofErr w:type="gramEnd"/>
      <w:r>
        <w:t>:</w:t>
      </w:r>
    </w:p>
    <w:p w:rsidR="00685230" w:rsidRDefault="00685230" w:rsidP="00685230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</w:p>
    <w:p w:rsidR="008816CA" w:rsidRDefault="00685230" w:rsidP="00685230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rPr>
          <w:rFonts w:hint="eastAsia"/>
        </w:rPr>
        <w:t>1</w:t>
      </w:r>
      <w:r>
        <w:t>0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C54AAF" w:rsidRPr="00C54AAF">
        <w:rPr>
          <w:rFonts w:hint="eastAsia"/>
        </w:rPr>
        <w:t>三个整数，将其最大者、居中者和最小者分别装入</w:t>
      </w:r>
      <w:proofErr w:type="spellStart"/>
      <w:r w:rsidR="00C54AAF" w:rsidRPr="00C54AAF">
        <w:rPr>
          <w:rFonts w:hint="eastAsia"/>
        </w:rPr>
        <w:t>maX</w:t>
      </w:r>
      <w:proofErr w:type="spellEnd"/>
      <w:r w:rsidR="00C54AAF" w:rsidRPr="00C54AAF">
        <w:rPr>
          <w:rFonts w:hint="eastAsia"/>
        </w:rPr>
        <w:t>、</w:t>
      </w:r>
      <w:proofErr w:type="spellStart"/>
      <w:r w:rsidR="00C54AAF" w:rsidRPr="00C54AAF">
        <w:rPr>
          <w:rFonts w:hint="eastAsia"/>
        </w:rPr>
        <w:t>miD</w:t>
      </w:r>
      <w:proofErr w:type="spellEnd"/>
      <w:r w:rsidR="00C54AAF" w:rsidRPr="00C54AAF">
        <w:rPr>
          <w:rFonts w:hint="eastAsia"/>
        </w:rPr>
        <w:t>和</w:t>
      </w:r>
      <w:proofErr w:type="spellStart"/>
      <w:r w:rsidR="00C54AAF" w:rsidRPr="00C54AAF">
        <w:rPr>
          <w:rFonts w:hint="eastAsia"/>
        </w:rPr>
        <w:t>miN</w:t>
      </w:r>
      <w:proofErr w:type="spellEnd"/>
      <w:r w:rsidR="00C54AAF" w:rsidRPr="00C54AAF">
        <w:rPr>
          <w:rFonts w:hint="eastAsia"/>
        </w:rPr>
        <w:t>三个变量中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4F12EE" w:rsidP="008816CA">
      <w:r>
        <w:rPr>
          <w:noProof/>
        </w:rPr>
        <w:drawing>
          <wp:inline distT="0" distB="0" distL="0" distR="0" wp14:anchorId="76C58DB4" wp14:editId="13DA1872">
            <wp:extent cx="1666875" cy="400050"/>
            <wp:effectExtent l="19050" t="19050" r="28575" b="190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E21E13" w:rsidRDefault="00E21E13" w:rsidP="00E21E13">
      <w:proofErr w:type="spellStart"/>
      <w:proofErr w:type="gramStart"/>
      <w:r>
        <w:t>a,</w:t>
      </w:r>
      <w:proofErr w:type="gramEnd"/>
      <w:r>
        <w:t>b,c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a,b,c</w:t>
      </w:r>
      <w:proofErr w:type="spellEnd"/>
      <w:r>
        <w:t>='))</w:t>
      </w:r>
    </w:p>
    <w:p w:rsidR="00E21E13" w:rsidRDefault="00E21E13" w:rsidP="00E21E13">
      <w:proofErr w:type="spellStart"/>
      <w:proofErr w:type="gramStart"/>
      <w:r>
        <w:t>maX</w:t>
      </w:r>
      <w:proofErr w:type="spellEnd"/>
      <w:r>
        <w:t>=</w:t>
      </w:r>
      <w:proofErr w:type="gramEnd"/>
      <w:r>
        <w:t>max(</w:t>
      </w:r>
      <w:proofErr w:type="spellStart"/>
      <w:r>
        <w:t>a,b,c</w:t>
      </w:r>
      <w:proofErr w:type="spellEnd"/>
      <w:r>
        <w:t>)</w:t>
      </w:r>
    </w:p>
    <w:p w:rsidR="00E21E13" w:rsidRDefault="00E21E13" w:rsidP="00E21E13">
      <w:proofErr w:type="spellStart"/>
      <w:proofErr w:type="gramStart"/>
      <w:r>
        <w:lastRenderedPageBreak/>
        <w:t>miN</w:t>
      </w:r>
      <w:proofErr w:type="spellEnd"/>
      <w:r>
        <w:t>=</w:t>
      </w:r>
      <w:proofErr w:type="gramEnd"/>
      <w:r>
        <w:t>min(</w:t>
      </w:r>
      <w:proofErr w:type="spellStart"/>
      <w:r>
        <w:t>a,b,c</w:t>
      </w:r>
      <w:proofErr w:type="spellEnd"/>
      <w:r>
        <w:t>)</w:t>
      </w:r>
    </w:p>
    <w:p w:rsidR="00E21E13" w:rsidRDefault="00E21E13" w:rsidP="00E21E13">
      <w:proofErr w:type="gramStart"/>
      <w:r>
        <w:t>if</w:t>
      </w:r>
      <w:proofErr w:type="gramEnd"/>
      <w:r>
        <w:t xml:space="preserve"> </w:t>
      </w:r>
      <w:proofErr w:type="spellStart"/>
      <w:r>
        <w:t>maX</w:t>
      </w:r>
      <w:proofErr w:type="spellEnd"/>
      <w:r>
        <w:t>!=b!=</w:t>
      </w:r>
      <w:proofErr w:type="spellStart"/>
      <w:r>
        <w:t>miN</w:t>
      </w:r>
      <w:proofErr w:type="spellEnd"/>
      <w:r>
        <w:t>:</w:t>
      </w:r>
    </w:p>
    <w:p w:rsidR="00E21E13" w:rsidRDefault="00E21E13" w:rsidP="00E21E13">
      <w:r>
        <w:t xml:space="preserve">    </w:t>
      </w:r>
      <w:proofErr w:type="gramStart"/>
      <w:r>
        <w:t>if</w:t>
      </w:r>
      <w:proofErr w:type="gramEnd"/>
      <w:r>
        <w:t xml:space="preserve"> a&gt;c:</w:t>
      </w:r>
    </w:p>
    <w:p w:rsidR="00E21E13" w:rsidRDefault="00E21E13" w:rsidP="00E21E13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b,c</w:t>
      </w:r>
      <w:proofErr w:type="spellEnd"/>
    </w:p>
    <w:p w:rsidR="00E21E13" w:rsidRDefault="00E21E13" w:rsidP="00E21E13">
      <w:r>
        <w:t xml:space="preserve">    </w:t>
      </w:r>
      <w:proofErr w:type="gramStart"/>
      <w:r>
        <w:t>else</w:t>
      </w:r>
      <w:proofErr w:type="gramEnd"/>
      <w:r>
        <w:t>:</w:t>
      </w:r>
    </w:p>
    <w:p w:rsidR="00E21E13" w:rsidRDefault="00E21E13" w:rsidP="00E21E13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b,a</w:t>
      </w:r>
      <w:proofErr w:type="spellEnd"/>
    </w:p>
    <w:p w:rsidR="00E21E13" w:rsidRDefault="00E21E13" w:rsidP="00E21E13">
      <w:proofErr w:type="spellStart"/>
      <w:proofErr w:type="gramStart"/>
      <w:r>
        <w:t>elif</w:t>
      </w:r>
      <w:proofErr w:type="spellEnd"/>
      <w:proofErr w:type="gramEnd"/>
      <w:r>
        <w:t xml:space="preserve"> </w:t>
      </w:r>
      <w:proofErr w:type="spellStart"/>
      <w:r>
        <w:t>maX</w:t>
      </w:r>
      <w:proofErr w:type="spellEnd"/>
      <w:r>
        <w:t>!=a!=</w:t>
      </w:r>
      <w:proofErr w:type="spellStart"/>
      <w:r>
        <w:t>miN</w:t>
      </w:r>
      <w:proofErr w:type="spellEnd"/>
      <w:r>
        <w:t>:</w:t>
      </w:r>
    </w:p>
    <w:p w:rsidR="00E21E13" w:rsidRDefault="00E21E13" w:rsidP="00E21E13">
      <w:r>
        <w:t xml:space="preserve">    </w:t>
      </w:r>
      <w:proofErr w:type="gramStart"/>
      <w:r>
        <w:t>if</w:t>
      </w:r>
      <w:proofErr w:type="gramEnd"/>
      <w:r>
        <w:t xml:space="preserve"> b&gt;c:</w:t>
      </w:r>
    </w:p>
    <w:p w:rsidR="00E21E13" w:rsidRDefault="00E21E13" w:rsidP="00E21E13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b,a,c</w:t>
      </w:r>
      <w:proofErr w:type="spellEnd"/>
    </w:p>
    <w:p w:rsidR="00E21E13" w:rsidRDefault="00E21E13" w:rsidP="00E21E13">
      <w:r>
        <w:t xml:space="preserve">    </w:t>
      </w:r>
      <w:proofErr w:type="gramStart"/>
      <w:r>
        <w:t>else</w:t>
      </w:r>
      <w:proofErr w:type="gramEnd"/>
      <w:r>
        <w:t>:</w:t>
      </w:r>
    </w:p>
    <w:p w:rsidR="00E21E13" w:rsidRDefault="00E21E13" w:rsidP="00E21E13">
      <w:r>
        <w:t xml:space="preserve">    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c,a,b</w:t>
      </w:r>
      <w:proofErr w:type="spellEnd"/>
    </w:p>
    <w:p w:rsidR="00E21E13" w:rsidRDefault="00E21E13" w:rsidP="00E21E13">
      <w:proofErr w:type="spellStart"/>
      <w:proofErr w:type="gramStart"/>
      <w:r>
        <w:t>elif</w:t>
      </w:r>
      <w:proofErr w:type="spellEnd"/>
      <w:proofErr w:type="gramEnd"/>
      <w:r>
        <w:t xml:space="preserve"> a&gt;b:</w:t>
      </w:r>
    </w:p>
    <w:p w:rsidR="00E21E13" w:rsidRDefault="00E21E13" w:rsidP="00E21E1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proofErr w:type="spellStart"/>
      <w:r>
        <w:t>a,c,b</w:t>
      </w:r>
      <w:proofErr w:type="spellEnd"/>
    </w:p>
    <w:p w:rsidR="00E21E13" w:rsidRDefault="00E21E13" w:rsidP="00E21E13">
      <w:proofErr w:type="gramStart"/>
      <w:r>
        <w:t>else</w:t>
      </w:r>
      <w:proofErr w:type="gramEnd"/>
      <w:r>
        <w:t>:</w:t>
      </w:r>
    </w:p>
    <w:p w:rsidR="00E21E13" w:rsidRDefault="00E21E13" w:rsidP="00E21E13">
      <w:r>
        <w:t xml:space="preserve">    </w:t>
      </w:r>
      <w:proofErr w:type="spellStart"/>
      <w:proofErr w:type="gramStart"/>
      <w:r>
        <w:t>maX,</w:t>
      </w:r>
      <w:proofErr w:type="gramEnd"/>
      <w:r>
        <w:t>miD,miN</w:t>
      </w:r>
      <w:proofErr w:type="spellEnd"/>
      <w:r>
        <w:t>=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  <w:r w:rsidR="00BA1A0B" w:rsidRPr="0039694F">
        <w:rPr>
          <w:rFonts w:hint="eastAsia"/>
        </w:rPr>
        <w:t>_</w:t>
      </w:r>
      <w:r w:rsidR="00BA1A0B" w:rsidRPr="00440BC6">
        <w:t>______</w:t>
      </w:r>
    </w:p>
    <w:p w:rsidR="008816CA" w:rsidRDefault="00E21E13" w:rsidP="008816CA">
      <w:r>
        <w:t>print('max={},mid={},min={}'.format(</w:t>
      </w:r>
      <w:proofErr w:type="spellStart"/>
      <w:r>
        <w:t>maX,miD,miN</w:t>
      </w:r>
      <w:proofErr w:type="spellEnd"/>
      <w:r>
        <w:t>))</w:t>
      </w:r>
    </w:p>
    <w:p w:rsidR="008816CA" w:rsidRDefault="008816CA" w:rsidP="008816CA">
      <w:r>
        <w:rPr>
          <w:rFonts w:hint="eastAsia"/>
        </w:rPr>
        <w:t>1</w:t>
      </w:r>
      <w:r>
        <w:t>1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515B19">
        <w:rPr>
          <w:rFonts w:hint="eastAsia"/>
        </w:rPr>
        <w:t>一个</w:t>
      </w:r>
      <w:r w:rsidR="00515B19">
        <w:t>整数</w:t>
      </w:r>
      <w:r w:rsidR="00675195">
        <w:rPr>
          <w:rFonts w:hint="eastAsia"/>
        </w:rPr>
        <w:t>（可能</w:t>
      </w:r>
      <w:r w:rsidR="00675195">
        <w:t>是正数</w:t>
      </w:r>
      <w:r w:rsidR="00675195">
        <w:rPr>
          <w:rFonts w:hint="eastAsia"/>
        </w:rPr>
        <w:t>、</w:t>
      </w:r>
      <w:r w:rsidR="00675195">
        <w:rPr>
          <w:rFonts w:hint="eastAsia"/>
        </w:rPr>
        <w:t>0</w:t>
      </w:r>
      <w:r w:rsidR="00675195">
        <w:rPr>
          <w:rFonts w:hint="eastAsia"/>
        </w:rPr>
        <w:t>或</w:t>
      </w:r>
      <w:r w:rsidR="00675195">
        <w:t>负数</w:t>
      </w:r>
      <w:r w:rsidR="00675195">
        <w:rPr>
          <w:rFonts w:hint="eastAsia"/>
        </w:rPr>
        <w:t>）</w:t>
      </w:r>
      <w:r w:rsidR="00515B19">
        <w:t>，</w:t>
      </w:r>
      <w:r w:rsidR="00515B19">
        <w:rPr>
          <w:rFonts w:hint="eastAsia"/>
        </w:rPr>
        <w:t>判断并</w:t>
      </w:r>
      <w:r w:rsidR="00515B19">
        <w:t>输出</w:t>
      </w:r>
      <w:r w:rsidR="00515B19">
        <w:rPr>
          <w:rFonts w:hint="eastAsia"/>
        </w:rPr>
        <w:t>它</w:t>
      </w:r>
      <w:r w:rsidR="00515B19">
        <w:t>是奇数还是偶数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4D6429" w:rsidP="008816CA">
      <w:r>
        <w:rPr>
          <w:noProof/>
        </w:rPr>
        <w:drawing>
          <wp:inline distT="0" distB="0" distL="0" distR="0">
            <wp:extent cx="847725" cy="428625"/>
            <wp:effectExtent l="19050" t="19050" r="28575" b="285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EF2CED" w:rsidRDefault="00EF2CED" w:rsidP="00EF2CED">
      <w:r>
        <w:t>x=</w:t>
      </w:r>
      <w:proofErr w:type="spellStart"/>
      <w:proofErr w:type="gramStart"/>
      <w:r>
        <w:t>eval</w:t>
      </w:r>
      <w:proofErr w:type="spellEnd"/>
      <w:r>
        <w:t>(</w:t>
      </w:r>
      <w:proofErr w:type="gramEnd"/>
      <w:r>
        <w:t>input('x='))</w:t>
      </w:r>
    </w:p>
    <w:p w:rsidR="00EF2CED" w:rsidRDefault="00EF2CED" w:rsidP="00EF2CED">
      <w:proofErr w:type="gramStart"/>
      <w:r>
        <w:t>if</w:t>
      </w:r>
      <w:proofErr w:type="gramEnd"/>
      <w:r>
        <w:t xml:space="preserve"> 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 w:rsidR="008A5E33" w:rsidRPr="0039694F">
        <w:rPr>
          <w:rFonts w:hint="eastAsia"/>
        </w:rPr>
        <w:t>_</w:t>
      </w:r>
      <w:r w:rsidR="008A5E33" w:rsidRPr="00440BC6">
        <w:t>______</w:t>
      </w:r>
      <w:r>
        <w:t>:</w:t>
      </w:r>
    </w:p>
    <w:p w:rsidR="00EF2CED" w:rsidRDefault="00EF2CED" w:rsidP="00EF2CED">
      <w:r>
        <w:rPr>
          <w:rFonts w:hint="eastAsia"/>
        </w:rPr>
        <w:t xml:space="preserve">    print('{}</w:t>
      </w:r>
      <w:r>
        <w:rPr>
          <w:rFonts w:hint="eastAsia"/>
        </w:rPr>
        <w:t>是奇数</w:t>
      </w:r>
      <w:r>
        <w:rPr>
          <w:rFonts w:hint="eastAsia"/>
        </w:rPr>
        <w:t>'.format(x))</w:t>
      </w:r>
    </w:p>
    <w:p w:rsidR="00EF2CED" w:rsidRDefault="00EF2CED" w:rsidP="00EF2CED">
      <w:proofErr w:type="gramStart"/>
      <w:r>
        <w:t>else</w:t>
      </w:r>
      <w:proofErr w:type="gramEnd"/>
      <w:r>
        <w:t>:</w:t>
      </w:r>
    </w:p>
    <w:p w:rsidR="008816CA" w:rsidRDefault="00EF2CED" w:rsidP="008816CA">
      <w:r>
        <w:rPr>
          <w:rFonts w:hint="eastAsia"/>
        </w:rPr>
        <w:t xml:space="preserve">    print('{}</w:t>
      </w:r>
      <w:r>
        <w:rPr>
          <w:rFonts w:hint="eastAsia"/>
        </w:rPr>
        <w:t>是偶数</w:t>
      </w:r>
      <w:r>
        <w:rPr>
          <w:rFonts w:hint="eastAsia"/>
        </w:rPr>
        <w:t>'.format(x))</w:t>
      </w:r>
    </w:p>
    <w:p w:rsidR="008816CA" w:rsidRDefault="008816CA" w:rsidP="008816CA">
      <w:r>
        <w:rPr>
          <w:rFonts w:hint="eastAsia"/>
        </w:rPr>
        <w:t>1</w:t>
      </w:r>
      <w:r>
        <w:t>2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BF4904">
        <w:rPr>
          <w:rFonts w:hint="eastAsia"/>
        </w:rPr>
        <w:t>一个</w:t>
      </w:r>
      <w:r w:rsidR="00BF4904">
        <w:t>整数，如果</w:t>
      </w:r>
      <w:r w:rsidR="00BF4904">
        <w:rPr>
          <w:rFonts w:hint="eastAsia"/>
        </w:rPr>
        <w:t>它是</w:t>
      </w:r>
      <w:r w:rsidR="00BF4904">
        <w:t>能被</w:t>
      </w:r>
      <w:r w:rsidR="00BF4904">
        <w:rPr>
          <w:rFonts w:hint="eastAsia"/>
        </w:rPr>
        <w:t>3</w:t>
      </w:r>
      <w:r w:rsidR="00BF4904">
        <w:rPr>
          <w:rFonts w:hint="eastAsia"/>
        </w:rPr>
        <w:t>整除</w:t>
      </w:r>
      <w:r w:rsidR="00BF4904">
        <w:t>且不能被</w:t>
      </w:r>
      <w:r w:rsidR="00BF4904">
        <w:rPr>
          <w:rFonts w:hint="eastAsia"/>
        </w:rPr>
        <w:t>5</w:t>
      </w:r>
      <w:r w:rsidR="00BF4904">
        <w:rPr>
          <w:rFonts w:hint="eastAsia"/>
        </w:rPr>
        <w:t>整除的偶数</w:t>
      </w:r>
      <w:r w:rsidR="00BF4904">
        <w:t>，就输出</w:t>
      </w:r>
      <w:r w:rsidR="00BF4904">
        <w:rPr>
          <w:rFonts w:hint="eastAsia"/>
        </w:rPr>
        <w:t>“</w:t>
      </w:r>
      <w:r w:rsidR="00BF4904">
        <w:rPr>
          <w:rFonts w:hint="eastAsia"/>
        </w:rPr>
        <w:t>AAA</w:t>
      </w:r>
      <w:r w:rsidR="00BF4904">
        <w:rPr>
          <w:rFonts w:hint="eastAsia"/>
        </w:rPr>
        <w:t>”，</w:t>
      </w:r>
      <w:r w:rsidR="00BF4904">
        <w:t>否则就输出</w:t>
      </w:r>
      <w:r w:rsidR="00BF4904">
        <w:t>“BBB”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462245" w:rsidP="008816CA">
      <w:r>
        <w:rPr>
          <w:noProof/>
        </w:rPr>
        <w:drawing>
          <wp:inline distT="0" distB="0" distL="0" distR="0">
            <wp:extent cx="447675" cy="390525"/>
            <wp:effectExtent l="19050" t="19050" r="28575" b="285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462245" w:rsidRDefault="00462245" w:rsidP="00462245">
      <w:r>
        <w:t>x=</w:t>
      </w:r>
      <w:proofErr w:type="spellStart"/>
      <w:proofErr w:type="gramStart"/>
      <w:r>
        <w:t>eval</w:t>
      </w:r>
      <w:proofErr w:type="spellEnd"/>
      <w:r>
        <w:t>(</w:t>
      </w:r>
      <w:proofErr w:type="gramEnd"/>
      <w:r>
        <w:t>input('x='))</w:t>
      </w:r>
    </w:p>
    <w:p w:rsidR="00462245" w:rsidRDefault="00462245" w:rsidP="00462245">
      <w:proofErr w:type="gramStart"/>
      <w:r>
        <w:t>if</w:t>
      </w:r>
      <w:proofErr w:type="gramEnd"/>
      <w:r>
        <w:t xml:space="preserve"> 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 w:rsidR="00EB1A33" w:rsidRPr="0039694F">
        <w:rPr>
          <w:rFonts w:hint="eastAsia"/>
        </w:rPr>
        <w:t>_</w:t>
      </w:r>
      <w:r w:rsidR="00EB1A33" w:rsidRPr="00440BC6">
        <w:t>______</w:t>
      </w:r>
      <w:r>
        <w:t>:</w:t>
      </w:r>
    </w:p>
    <w:p w:rsidR="00462245" w:rsidRDefault="00462245" w:rsidP="00462245">
      <w:r>
        <w:t xml:space="preserve">    </w:t>
      </w:r>
      <w:proofErr w:type="gramStart"/>
      <w:r>
        <w:t>print(</w:t>
      </w:r>
      <w:proofErr w:type="gramEnd"/>
      <w:r>
        <w:t>'AAA')</w:t>
      </w:r>
    </w:p>
    <w:p w:rsidR="00462245" w:rsidRDefault="00462245" w:rsidP="00462245">
      <w:proofErr w:type="gramStart"/>
      <w:r>
        <w:t>else</w:t>
      </w:r>
      <w:proofErr w:type="gramEnd"/>
      <w:r>
        <w:t>:</w:t>
      </w:r>
    </w:p>
    <w:p w:rsidR="008816CA" w:rsidRDefault="00462245" w:rsidP="00462245">
      <w:r>
        <w:t xml:space="preserve">    </w:t>
      </w:r>
      <w:proofErr w:type="gramStart"/>
      <w:r>
        <w:t>print(</w:t>
      </w:r>
      <w:proofErr w:type="gramEnd"/>
      <w:r>
        <w:t>'BBB')</w:t>
      </w:r>
    </w:p>
    <w:p w:rsidR="008816CA" w:rsidRDefault="008816CA" w:rsidP="008816CA"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6217FF">
        <w:t>平面直角坐标系中</w:t>
      </w:r>
      <w:r w:rsidR="006217FF">
        <w:rPr>
          <w:rFonts w:hint="eastAsia"/>
        </w:rPr>
        <w:t>一个点</w:t>
      </w:r>
      <w:r w:rsidR="006217FF">
        <w:t>的</w:t>
      </w:r>
      <w:r w:rsidR="006217FF">
        <w:rPr>
          <w:rFonts w:hint="eastAsia"/>
        </w:rPr>
        <w:t>坐标</w:t>
      </w:r>
      <w:r w:rsidR="00A97BB7">
        <w:rPr>
          <w:rFonts w:hint="eastAsia"/>
        </w:rPr>
        <w:t>x</w:t>
      </w:r>
      <w:r w:rsidR="00A97BB7">
        <w:rPr>
          <w:rFonts w:hint="eastAsia"/>
        </w:rPr>
        <w:t>和</w:t>
      </w:r>
      <w:r w:rsidR="00A97BB7">
        <w:rPr>
          <w:rFonts w:hint="eastAsia"/>
        </w:rPr>
        <w:t>y</w:t>
      </w:r>
      <w:r w:rsidR="00A97BB7">
        <w:rPr>
          <w:rFonts w:hint="eastAsia"/>
        </w:rPr>
        <w:t>，</w:t>
      </w:r>
      <w:r w:rsidR="006217FF">
        <w:t>如果</w:t>
      </w:r>
      <w:r w:rsidR="00A97BB7">
        <w:t>点</w:t>
      </w:r>
      <w:r w:rsidR="00A97BB7">
        <w:rPr>
          <w:rFonts w:hint="eastAsia"/>
        </w:rPr>
        <w:t>(</w:t>
      </w:r>
      <w:proofErr w:type="spellStart"/>
      <w:r w:rsidR="00A97BB7">
        <w:rPr>
          <w:rFonts w:hint="eastAsia"/>
        </w:rPr>
        <w:t>x,y</w:t>
      </w:r>
      <w:proofErr w:type="spellEnd"/>
      <w:r w:rsidR="00A97BB7">
        <w:rPr>
          <w:rFonts w:hint="eastAsia"/>
        </w:rPr>
        <w:t>)</w:t>
      </w:r>
      <w:r w:rsidR="00A97BB7">
        <w:rPr>
          <w:rFonts w:hint="eastAsia"/>
        </w:rPr>
        <w:t>落在</w:t>
      </w:r>
      <w:r w:rsidR="006217FF">
        <w:rPr>
          <w:rFonts w:hint="eastAsia"/>
        </w:rPr>
        <w:t>圆</w:t>
      </w:r>
      <w:r w:rsidR="00402C13" w:rsidRPr="00402C13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9" o:title=""/>
          </v:shape>
          <o:OLEObject Type="Embed" ProgID="Equation.DSMT4" ShapeID="_x0000_i1025" DrawAspect="Content" ObjectID="_1666946845" r:id="rId10"/>
        </w:object>
      </w:r>
      <w:r w:rsidR="006217FF">
        <w:t>和圆</w:t>
      </w:r>
      <w:r w:rsidR="00402C13" w:rsidRPr="00402C13">
        <w:rPr>
          <w:position w:val="-10"/>
        </w:rPr>
        <w:object w:dxaOrig="1120" w:dyaOrig="360">
          <v:shape id="_x0000_i1026" type="#_x0000_t75" style="width:56.25pt;height:18pt" o:ole="">
            <v:imagedata r:id="rId11" o:title=""/>
          </v:shape>
          <o:OLEObject Type="Embed" ProgID="Equation.DSMT4" ShapeID="_x0000_i1026" DrawAspect="Content" ObjectID="_1666946846" r:id="rId12"/>
        </w:object>
      </w:r>
      <w:r w:rsidR="006217FF">
        <w:t>组成的圆环内</w:t>
      </w:r>
      <w:r w:rsidR="006217FF">
        <w:rPr>
          <w:rFonts w:hint="eastAsia"/>
        </w:rPr>
        <w:t>（</w:t>
      </w:r>
      <w:proofErr w:type="gramStart"/>
      <w:r w:rsidR="006217FF">
        <w:rPr>
          <w:rFonts w:hint="eastAsia"/>
        </w:rPr>
        <w:t>不</w:t>
      </w:r>
      <w:proofErr w:type="gramEnd"/>
      <w:r w:rsidR="006217FF">
        <w:rPr>
          <w:rFonts w:hint="eastAsia"/>
        </w:rPr>
        <w:t>压线）</w:t>
      </w:r>
      <w:r w:rsidR="006217FF">
        <w:t>时</w:t>
      </w:r>
      <w:r w:rsidR="00F117D0">
        <w:rPr>
          <w:rFonts w:hint="eastAsia"/>
        </w:rPr>
        <w:t>，</w:t>
      </w:r>
      <w:r w:rsidR="00F117D0">
        <w:t>输出</w:t>
      </w:r>
      <w:r w:rsidR="00F117D0">
        <w:t>“AAA”</w:t>
      </w:r>
      <w:r w:rsidR="00F117D0">
        <w:rPr>
          <w:rFonts w:hint="eastAsia"/>
        </w:rPr>
        <w:t>，</w:t>
      </w:r>
      <w:r w:rsidR="00F117D0">
        <w:t>否则输出</w:t>
      </w:r>
      <w:r w:rsidR="00F117D0">
        <w:t>“BBB”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</w:t>
      </w:r>
      <w:r>
        <w:lastRenderedPageBreak/>
        <w:t>整。</w:t>
      </w:r>
    </w:p>
    <w:p w:rsidR="008816CA" w:rsidRDefault="00E2692F" w:rsidP="008816CA">
      <w:r>
        <w:rPr>
          <w:noProof/>
        </w:rPr>
        <w:drawing>
          <wp:inline distT="0" distB="0" distL="0" distR="0">
            <wp:extent cx="1123950" cy="419100"/>
            <wp:effectExtent l="19050" t="19050" r="19050" b="190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191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883C42" w:rsidRDefault="00883C42" w:rsidP="00883C42">
      <w:proofErr w:type="spellStart"/>
      <w:proofErr w:type="gramStart"/>
      <w:r>
        <w:t>x,</w:t>
      </w:r>
      <w:proofErr w:type="gramEnd"/>
      <w:r>
        <w:t>y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x,y</w:t>
      </w:r>
      <w:proofErr w:type="spellEnd"/>
      <w:r>
        <w:t>='))</w:t>
      </w:r>
    </w:p>
    <w:p w:rsidR="00883C42" w:rsidRDefault="00883C42" w:rsidP="00883C42">
      <w:proofErr w:type="gramStart"/>
      <w:r>
        <w:t>if</w:t>
      </w:r>
      <w:proofErr w:type="gramEnd"/>
      <w:r>
        <w:t xml:space="preserve"> 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 w:rsidR="0088401F" w:rsidRPr="0039694F">
        <w:rPr>
          <w:rFonts w:hint="eastAsia"/>
        </w:rPr>
        <w:t>_</w:t>
      </w:r>
      <w:r w:rsidR="0088401F" w:rsidRPr="00440BC6">
        <w:t>______</w:t>
      </w:r>
      <w:r>
        <w:t>:</w:t>
      </w:r>
    </w:p>
    <w:p w:rsidR="00883C42" w:rsidRDefault="00883C42" w:rsidP="00883C42">
      <w:r>
        <w:t xml:space="preserve">    </w:t>
      </w:r>
      <w:proofErr w:type="gramStart"/>
      <w:r>
        <w:t>print(</w:t>
      </w:r>
      <w:proofErr w:type="gramEnd"/>
      <w:r>
        <w:t>'AAA')</w:t>
      </w:r>
    </w:p>
    <w:p w:rsidR="00883C42" w:rsidRDefault="00883C42" w:rsidP="00883C42">
      <w:proofErr w:type="gramStart"/>
      <w:r>
        <w:t>else</w:t>
      </w:r>
      <w:proofErr w:type="gramEnd"/>
      <w:r>
        <w:t>:</w:t>
      </w:r>
    </w:p>
    <w:p w:rsidR="008816CA" w:rsidRDefault="00883C42" w:rsidP="008816CA">
      <w:r>
        <w:t xml:space="preserve">    </w:t>
      </w:r>
      <w:proofErr w:type="gramStart"/>
      <w:r>
        <w:t>print(</w:t>
      </w:r>
      <w:proofErr w:type="gramEnd"/>
      <w:r>
        <w:t>'BBB')</w:t>
      </w:r>
    </w:p>
    <w:p w:rsidR="008816CA" w:rsidRDefault="008816CA" w:rsidP="008816CA">
      <w:r>
        <w:rPr>
          <w:rFonts w:hint="eastAsia"/>
        </w:rPr>
        <w:t>1</w:t>
      </w:r>
      <w:r>
        <w:t>4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="00103B38" w:rsidRPr="00103B38">
        <w:rPr>
          <w:rFonts w:hint="eastAsia"/>
        </w:rPr>
        <w:t>平面直角坐标系中一个点的坐标</w:t>
      </w:r>
      <w:r w:rsidR="00103B38" w:rsidRPr="00103B38">
        <w:rPr>
          <w:rFonts w:hint="eastAsia"/>
        </w:rPr>
        <w:t>x</w:t>
      </w:r>
      <w:r w:rsidR="00103B38" w:rsidRPr="00103B38">
        <w:rPr>
          <w:rFonts w:hint="eastAsia"/>
        </w:rPr>
        <w:t>和</w:t>
      </w:r>
      <w:r w:rsidR="00103B38" w:rsidRPr="00103B38">
        <w:rPr>
          <w:rFonts w:hint="eastAsia"/>
        </w:rPr>
        <w:t>y</w:t>
      </w:r>
      <w:r w:rsidR="00103B38" w:rsidRPr="00103B38">
        <w:rPr>
          <w:rFonts w:hint="eastAsia"/>
        </w:rPr>
        <w:t>，</w:t>
      </w:r>
      <w:r w:rsidR="00103B38">
        <w:rPr>
          <w:rFonts w:hint="eastAsia"/>
        </w:rPr>
        <w:t>输出</w:t>
      </w:r>
      <w:r w:rsidR="00103B38" w:rsidRPr="00103B38">
        <w:rPr>
          <w:rFonts w:hint="eastAsia"/>
        </w:rPr>
        <w:t>点</w:t>
      </w:r>
      <w:r w:rsidR="00103B38" w:rsidRPr="00103B38">
        <w:rPr>
          <w:rFonts w:hint="eastAsia"/>
        </w:rPr>
        <w:t>(</w:t>
      </w:r>
      <w:proofErr w:type="spellStart"/>
      <w:r w:rsidR="00103B38" w:rsidRPr="00103B38">
        <w:rPr>
          <w:rFonts w:hint="eastAsia"/>
        </w:rPr>
        <w:t>x,y</w:t>
      </w:r>
      <w:proofErr w:type="spellEnd"/>
      <w:r w:rsidR="00103B38" w:rsidRPr="00103B38">
        <w:rPr>
          <w:rFonts w:hint="eastAsia"/>
        </w:rPr>
        <w:t>)</w:t>
      </w:r>
      <w:r w:rsidR="00103B38">
        <w:rPr>
          <w:rFonts w:hint="eastAsia"/>
        </w:rPr>
        <w:t>所属象限</w:t>
      </w:r>
      <w:r>
        <w:t>。</w:t>
      </w:r>
      <w:r w:rsidR="00CB4FA9">
        <w:rPr>
          <w:rFonts w:hint="eastAsia"/>
        </w:rPr>
        <w:t>如果</w:t>
      </w:r>
      <w:r w:rsidR="00CB4FA9">
        <w:t>点</w:t>
      </w:r>
      <w:r w:rsidR="00CB4FA9" w:rsidRPr="00CB4FA9">
        <w:t>(</w:t>
      </w:r>
      <w:proofErr w:type="spellStart"/>
      <w:r w:rsidR="00CB4FA9" w:rsidRPr="00CB4FA9">
        <w:t>x,y</w:t>
      </w:r>
      <w:proofErr w:type="spellEnd"/>
      <w:r w:rsidR="00CB4FA9" w:rsidRPr="00CB4FA9">
        <w:t>)</w:t>
      </w:r>
      <w:r w:rsidR="00CB4FA9">
        <w:rPr>
          <w:rFonts w:hint="eastAsia"/>
        </w:rPr>
        <w:t>落</w:t>
      </w:r>
      <w:proofErr w:type="gramStart"/>
      <w:r w:rsidR="00CB4FA9">
        <w:rPr>
          <w:rFonts w:hint="eastAsia"/>
        </w:rPr>
        <w:t>在</w:t>
      </w:r>
      <w:r w:rsidR="00CB4FA9">
        <w:t>坐</w:t>
      </w:r>
      <w:proofErr w:type="gramEnd"/>
      <w:r w:rsidR="00CB4FA9">
        <w:t>标轴上</w:t>
      </w:r>
      <w:r w:rsidR="00AF17B3">
        <w:rPr>
          <w:rFonts w:hint="eastAsia"/>
        </w:rPr>
        <w:t>（非</w:t>
      </w:r>
      <w:r w:rsidR="00AF17B3">
        <w:t>原点</w:t>
      </w:r>
      <w:r w:rsidR="00AF17B3">
        <w:rPr>
          <w:rFonts w:hint="eastAsia"/>
        </w:rPr>
        <w:t>）</w:t>
      </w:r>
      <w:r w:rsidR="00CB4FA9">
        <w:t>时，就输出</w:t>
      </w:r>
      <w:r w:rsidR="00CB4FA9">
        <w:rPr>
          <w:rFonts w:hint="eastAsia"/>
        </w:rPr>
        <w:t>其在</w:t>
      </w:r>
      <w:r w:rsidR="00CB4FA9">
        <w:t>哪个坐标轴上</w:t>
      </w:r>
      <w:r w:rsidR="00CB4FA9">
        <w:rPr>
          <w:rFonts w:hint="eastAsia"/>
        </w:rPr>
        <w:t>。</w:t>
      </w:r>
      <w:r w:rsidR="00F7434E" w:rsidRPr="00F7434E">
        <w:rPr>
          <w:rFonts w:hint="eastAsia"/>
        </w:rPr>
        <w:t>如果点</w:t>
      </w:r>
      <w:r w:rsidR="00F7434E" w:rsidRPr="00F7434E">
        <w:rPr>
          <w:rFonts w:hint="eastAsia"/>
        </w:rPr>
        <w:t>(</w:t>
      </w:r>
      <w:proofErr w:type="spellStart"/>
      <w:r w:rsidR="00F7434E" w:rsidRPr="00F7434E">
        <w:rPr>
          <w:rFonts w:hint="eastAsia"/>
        </w:rPr>
        <w:t>x,y</w:t>
      </w:r>
      <w:proofErr w:type="spellEnd"/>
      <w:r w:rsidR="00F7434E" w:rsidRPr="00F7434E">
        <w:rPr>
          <w:rFonts w:hint="eastAsia"/>
        </w:rPr>
        <w:t>)</w:t>
      </w:r>
      <w:r w:rsidR="00F7434E" w:rsidRPr="00F7434E">
        <w:rPr>
          <w:rFonts w:hint="eastAsia"/>
        </w:rPr>
        <w:t>落</w:t>
      </w:r>
      <w:proofErr w:type="gramStart"/>
      <w:r w:rsidR="00F7434E" w:rsidRPr="00F7434E">
        <w:rPr>
          <w:rFonts w:hint="eastAsia"/>
        </w:rPr>
        <w:t>在坐</w:t>
      </w:r>
      <w:proofErr w:type="gramEnd"/>
      <w:r w:rsidR="00F7434E" w:rsidRPr="00F7434E">
        <w:rPr>
          <w:rFonts w:hint="eastAsia"/>
        </w:rPr>
        <w:t>标</w:t>
      </w:r>
      <w:r w:rsidR="00F7434E">
        <w:rPr>
          <w:rFonts w:hint="eastAsia"/>
        </w:rPr>
        <w:t>原点</w:t>
      </w:r>
      <w:r w:rsidR="00F7434E" w:rsidRPr="00F7434E">
        <w:rPr>
          <w:rFonts w:hint="eastAsia"/>
        </w:rPr>
        <w:t>时，就输出其</w:t>
      </w:r>
      <w:r w:rsidR="00F7434E">
        <w:rPr>
          <w:rFonts w:hint="eastAsia"/>
        </w:rPr>
        <w:t>落</w:t>
      </w:r>
      <w:proofErr w:type="gramStart"/>
      <w:r w:rsidR="00F7434E" w:rsidRPr="00F7434E">
        <w:rPr>
          <w:rFonts w:hint="eastAsia"/>
        </w:rPr>
        <w:t>在</w:t>
      </w:r>
      <w:r w:rsidR="00F7434E">
        <w:rPr>
          <w:rFonts w:hint="eastAsia"/>
        </w:rPr>
        <w:t>坐</w:t>
      </w:r>
      <w:proofErr w:type="gramEnd"/>
      <w:r w:rsidR="00F7434E">
        <w:rPr>
          <w:rFonts w:hint="eastAsia"/>
        </w:rPr>
        <w:t>标原点</w:t>
      </w:r>
      <w:r w:rsidR="003E44D4">
        <w:rPr>
          <w:rFonts w:hint="eastAsia"/>
        </w:rPr>
        <w:t>了</w:t>
      </w:r>
      <w:r w:rsidR="00F7434E">
        <w:rPr>
          <w:rFonts w:hint="eastAsia"/>
        </w:rP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8816CA" w:rsidRDefault="002E2150" w:rsidP="008816CA">
      <w:r>
        <w:rPr>
          <w:noProof/>
        </w:rPr>
        <w:drawing>
          <wp:inline distT="0" distB="0" distL="0" distR="0" wp14:anchorId="1E33C223" wp14:editId="42AB879D">
            <wp:extent cx="1724025" cy="371475"/>
            <wp:effectExtent l="19050" t="19050" r="28575" b="285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714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8816CA" w:rsidRDefault="008816CA" w:rsidP="008816CA">
      <w:r>
        <w:rPr>
          <w:rFonts w:hint="eastAsia"/>
        </w:rPr>
        <w:t>源程序</w:t>
      </w:r>
      <w:r>
        <w:t>：</w:t>
      </w:r>
    </w:p>
    <w:p w:rsidR="00835062" w:rsidRDefault="00835062" w:rsidP="00835062">
      <w:proofErr w:type="spellStart"/>
      <w:proofErr w:type="gramStart"/>
      <w:r>
        <w:t>x,</w:t>
      </w:r>
      <w:proofErr w:type="gramEnd"/>
      <w:r>
        <w:t>y</w:t>
      </w:r>
      <w:proofErr w:type="spellEnd"/>
      <w:r>
        <w:t>=</w:t>
      </w:r>
      <w:proofErr w:type="spellStart"/>
      <w:r>
        <w:t>eval</w:t>
      </w:r>
      <w:proofErr w:type="spellEnd"/>
      <w:r>
        <w:t>(input('</w:t>
      </w:r>
      <w:proofErr w:type="spellStart"/>
      <w:r>
        <w:t>x,y</w:t>
      </w:r>
      <w:proofErr w:type="spellEnd"/>
      <w:r>
        <w:t>='))</w:t>
      </w:r>
    </w:p>
    <w:p w:rsidR="00835062" w:rsidRDefault="00835062" w:rsidP="00835062">
      <w:proofErr w:type="gramStart"/>
      <w:r>
        <w:t>if</w:t>
      </w:r>
      <w:proofErr w:type="gramEnd"/>
      <w:r>
        <w:t xml:space="preserve"> x&gt;0 and y&gt;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第一象限中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835062" w:rsidP="00835062">
      <w:proofErr w:type="spellStart"/>
      <w:proofErr w:type="gramStart"/>
      <w:r>
        <w:t>elif</w:t>
      </w:r>
      <w:proofErr w:type="spellEnd"/>
      <w:proofErr w:type="gramEnd"/>
      <w:r>
        <w:t xml:space="preserve"> x&lt;0 and y&gt;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第二象限中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835062" w:rsidP="00835062">
      <w:proofErr w:type="spellStart"/>
      <w:proofErr w:type="gramStart"/>
      <w:r>
        <w:t>elif</w:t>
      </w:r>
      <w:proofErr w:type="spellEnd"/>
      <w:proofErr w:type="gramEnd"/>
      <w:r>
        <w:t xml:space="preserve"> x&lt;0 and y&lt;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第三象限中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835062" w:rsidP="00835062">
      <w:proofErr w:type="spellStart"/>
      <w:proofErr w:type="gramStart"/>
      <w:r>
        <w:t>elif</w:t>
      </w:r>
      <w:proofErr w:type="spellEnd"/>
      <w:proofErr w:type="gramEnd"/>
      <w:r>
        <w:t xml:space="preserve"> x&gt;0 and y&lt;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第四象限中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835062" w:rsidP="00835062">
      <w:proofErr w:type="spellStart"/>
      <w:proofErr w:type="gramStart"/>
      <w:r>
        <w:t>elif</w:t>
      </w:r>
      <w:proofErr w:type="spellEnd"/>
      <w:proofErr w:type="gramEnd"/>
      <w:r>
        <w:t xml:space="preserve"> x==0 and y!=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</w:t>
      </w:r>
      <w:r>
        <w:rPr>
          <w:rFonts w:hint="eastAsia"/>
        </w:rPr>
        <w:t>y</w:t>
      </w:r>
      <w:r>
        <w:rPr>
          <w:rFonts w:hint="eastAsia"/>
        </w:rPr>
        <w:t>轴上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835062" w:rsidP="00835062">
      <w:proofErr w:type="spellStart"/>
      <w:proofErr w:type="gramStart"/>
      <w:r>
        <w:t>elif</w:t>
      </w:r>
      <w:proofErr w:type="spellEnd"/>
      <w:proofErr w:type="gramEnd"/>
      <w:r>
        <w:t xml:space="preserve"> x!=0 and y==0:</w:t>
      </w:r>
    </w:p>
    <w:p w:rsidR="00835062" w:rsidRDefault="00835062" w:rsidP="00835062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r>
        <w:rPr>
          <w:rFonts w:hint="eastAsia"/>
        </w:rPr>
        <w:t>在</w:t>
      </w:r>
      <w:r>
        <w:rPr>
          <w:rFonts w:hint="eastAsia"/>
        </w:rPr>
        <w:t>x</w:t>
      </w:r>
      <w:r>
        <w:rPr>
          <w:rFonts w:hint="eastAsia"/>
        </w:rPr>
        <w:t>轴上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835062" w:rsidRDefault="00B72A16" w:rsidP="00835062"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Pr="0039694F">
        <w:rPr>
          <w:rFonts w:hint="eastAsia"/>
        </w:rPr>
        <w:t>_</w:t>
      </w:r>
      <w:r w:rsidRPr="00440BC6">
        <w:t>______</w:t>
      </w:r>
      <w:r w:rsidR="00835062">
        <w:t>:</w:t>
      </w:r>
    </w:p>
    <w:p w:rsidR="008816CA" w:rsidRDefault="00835062" w:rsidP="008816CA">
      <w:r>
        <w:rPr>
          <w:rFonts w:hint="eastAsia"/>
        </w:rPr>
        <w:t xml:space="preserve">    print('</w:t>
      </w:r>
      <w:r>
        <w:rPr>
          <w:rFonts w:hint="eastAsia"/>
        </w:rPr>
        <w:t>点</w:t>
      </w:r>
      <w:r>
        <w:rPr>
          <w:rFonts w:hint="eastAsia"/>
        </w:rPr>
        <w:t>({},{})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原点</w:t>
      </w:r>
      <w:r>
        <w:rPr>
          <w:rFonts w:hint="eastAsia"/>
        </w:rPr>
        <w:t>'.format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)</w:t>
      </w:r>
    </w:p>
    <w:p w:rsidR="004B5FFE" w:rsidRDefault="004B5FFE" w:rsidP="004B5FFE">
      <w:r>
        <w:rPr>
          <w:rFonts w:hint="eastAsia"/>
        </w:rPr>
        <w:t>1</w:t>
      </w:r>
      <w:r>
        <w:t>5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一个</w:t>
      </w:r>
      <w:r>
        <w:t>整数，求它</w:t>
      </w:r>
      <w:r>
        <w:rPr>
          <w:rFonts w:hint="eastAsia"/>
        </w:rPr>
        <w:t>的</w:t>
      </w:r>
      <w:r>
        <w:t>各位数字之</w:t>
      </w:r>
      <w:proofErr w:type="gramStart"/>
      <w:r>
        <w:t>和</w:t>
      </w:r>
      <w:proofErr w:type="gramEnd"/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05CA3613" wp14:editId="3989322C">
            <wp:extent cx="561975" cy="361950"/>
            <wp:effectExtent l="19050" t="19050" r="28575" b="190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619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n='))</w:t>
      </w:r>
    </w:p>
    <w:p w:rsidR="004B5FFE" w:rsidRDefault="004B5FFE" w:rsidP="004B5FFE">
      <w:r>
        <w:t>s=0</w:t>
      </w:r>
    </w:p>
    <w:p w:rsidR="004B5FFE" w:rsidRDefault="004B5FFE" w:rsidP="004B5FFE">
      <w:proofErr w:type="gramStart"/>
      <w:r>
        <w:t>while</w:t>
      </w:r>
      <w:proofErr w:type="gramEnd"/>
      <w:r>
        <w:t xml:space="preserve"> 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 w:rsidR="000F2A33" w:rsidRPr="0039694F">
        <w:rPr>
          <w:rFonts w:hint="eastAsia"/>
        </w:rPr>
        <w:t>_</w:t>
      </w:r>
      <w:r w:rsidR="000F2A33" w:rsidRPr="00440BC6">
        <w:t>______</w:t>
      </w:r>
      <w:r>
        <w:t>:</w:t>
      </w:r>
    </w:p>
    <w:p w:rsidR="004B5FFE" w:rsidRDefault="004B5FFE" w:rsidP="004B5FFE">
      <w:r>
        <w:t xml:space="preserve">    r=</w:t>
      </w:r>
      <w:proofErr w:type="spellStart"/>
      <w:r>
        <w:t>n%10</w:t>
      </w:r>
      <w:proofErr w:type="spellEnd"/>
    </w:p>
    <w:p w:rsidR="004B5FFE" w:rsidRDefault="004B5FFE" w:rsidP="004B5FFE">
      <w:r>
        <w:t xml:space="preserve">    n=n//10</w:t>
      </w:r>
    </w:p>
    <w:p w:rsidR="004B5FFE" w:rsidRDefault="004B5FFE" w:rsidP="004B5FFE">
      <w:r>
        <w:lastRenderedPageBreak/>
        <w:t xml:space="preserve">    s+=r</w:t>
      </w:r>
    </w:p>
    <w:p w:rsidR="004B5FFE" w:rsidRDefault="004B5FFE" w:rsidP="004B5FFE">
      <w:proofErr w:type="gramStart"/>
      <w:r>
        <w:t>print(</w:t>
      </w:r>
      <w:proofErr w:type="gramEnd"/>
      <w:r>
        <w:t>'s={}'.format(s))</w:t>
      </w:r>
    </w:p>
    <w:p w:rsidR="004B5FFE" w:rsidRDefault="004B5FFE" w:rsidP="004B5FFE">
      <w:r>
        <w:rPr>
          <w:rFonts w:hint="eastAsia"/>
        </w:rPr>
        <w:t>1</w:t>
      </w:r>
      <w:r>
        <w:t>6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一个</w:t>
      </w:r>
      <w:r>
        <w:t>整数</w:t>
      </w:r>
      <w:r>
        <w:t>n</w:t>
      </w:r>
      <w:r>
        <w:rPr>
          <w:rFonts w:hint="eastAsia"/>
        </w:rPr>
        <w:t>，求</w:t>
      </w:r>
      <w:r w:rsidRPr="00DB5E94">
        <w:rPr>
          <w:position w:val="-28"/>
        </w:rPr>
        <w:object w:dxaOrig="499" w:dyaOrig="680">
          <v:shape id="_x0000_i1027" type="#_x0000_t75" style="width:24.75pt;height:33.75pt" o:ole="">
            <v:imagedata r:id="rId16" o:title=""/>
          </v:shape>
          <o:OLEObject Type="Embed" ProgID="Equation.DSMT4" ShapeID="_x0000_i1027" DrawAspect="Content" ObjectID="_1666946847" r:id="rId17"/>
        </w:objec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5F568F75" wp14:editId="16CA74AA">
            <wp:extent cx="361950" cy="390525"/>
            <wp:effectExtent l="19050" t="19050" r="19050" b="285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n='))</w:t>
      </w:r>
    </w:p>
    <w:p w:rsidR="004B5FFE" w:rsidRDefault="004B5FFE" w:rsidP="004B5FFE">
      <w:proofErr w:type="spellStart"/>
      <w:proofErr w:type="gramStart"/>
      <w:r>
        <w:t>s,</w:t>
      </w:r>
      <w:proofErr w:type="gramEnd"/>
      <w:r>
        <w:t>i,t</w:t>
      </w:r>
      <w:proofErr w:type="spellEnd"/>
      <w:r>
        <w:t>=0,1,1</w:t>
      </w:r>
    </w:p>
    <w:p w:rsidR="004B5FFE" w:rsidRDefault="004B5FFE" w:rsidP="004B5FFE">
      <w:proofErr w:type="gramStart"/>
      <w:r>
        <w:t>while</w:t>
      </w:r>
      <w:proofErr w:type="gramEnd"/>
      <w:r>
        <w:t xml:space="preserve"> 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>
        <w:t>:</w:t>
      </w:r>
    </w:p>
    <w:p w:rsidR="004B5FFE" w:rsidRDefault="004B5FFE" w:rsidP="004B5FFE">
      <w:r>
        <w:t xml:space="preserve">    t=t*</w:t>
      </w:r>
      <w:proofErr w:type="spellStart"/>
      <w:r>
        <w:t>i</w:t>
      </w:r>
      <w:proofErr w:type="spellEnd"/>
    </w:p>
    <w:p w:rsidR="004B5FFE" w:rsidRDefault="004B5FFE" w:rsidP="004B5FFE">
      <w:r>
        <w:t xml:space="preserve">    s+=t</w:t>
      </w:r>
    </w:p>
    <w:p w:rsidR="004B5FFE" w:rsidRDefault="004B5FFE" w:rsidP="004B5FFE">
      <w:r>
        <w:t xml:space="preserve">    </w:t>
      </w:r>
      <w:proofErr w:type="spellStart"/>
      <w:r>
        <w:t>i</w:t>
      </w:r>
      <w:proofErr w:type="spellEnd"/>
      <w:r>
        <w:t>+=1</w:t>
      </w:r>
    </w:p>
    <w:p w:rsidR="004B5FFE" w:rsidRDefault="004B5FFE" w:rsidP="004B5FFE">
      <w:proofErr w:type="gramStart"/>
      <w:r>
        <w:t>print(</w:t>
      </w:r>
      <w:proofErr w:type="gramEnd"/>
      <w:r>
        <w:t>'s={}'.format(s))</w:t>
      </w:r>
    </w:p>
    <w:p w:rsidR="004B5FFE" w:rsidRDefault="004B5FFE" w:rsidP="004B5FFE">
      <w:r>
        <w:rPr>
          <w:rFonts w:hint="eastAsia"/>
        </w:rPr>
        <w:t>1</w:t>
      </w:r>
      <w:r>
        <w:t>7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Pr="00DC432E">
        <w:rPr>
          <w:rFonts w:hint="eastAsia"/>
        </w:rPr>
        <w:t>一个整数，求它的各位数字之</w:t>
      </w:r>
      <w:proofErr w:type="gramStart"/>
      <w:r w:rsidRPr="00DC432E">
        <w:rPr>
          <w:rFonts w:hint="eastAsia"/>
        </w:rPr>
        <w:t>和</w:t>
      </w:r>
      <w:proofErr w:type="gramEnd"/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6FEA6C94" wp14:editId="0F546D45">
            <wp:extent cx="561975" cy="361950"/>
            <wp:effectExtent l="19050" t="19050" r="28575" b="190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619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gramStart"/>
      <w:r>
        <w:t>input(</w:t>
      </w:r>
      <w:proofErr w:type="gramEnd"/>
      <w:r>
        <w:t>'n=')</w:t>
      </w:r>
    </w:p>
    <w:p w:rsidR="004B5FFE" w:rsidRDefault="004B5FFE" w:rsidP="004B5FFE">
      <w:r>
        <w:t>s=0</w:t>
      </w:r>
    </w:p>
    <w:p w:rsidR="004B5FFE" w:rsidRDefault="004B5FFE" w:rsidP="004B5FF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n:</w:t>
      </w:r>
    </w:p>
    <w:p w:rsidR="004B5FFE" w:rsidRDefault="004B5FFE" w:rsidP="004B5FFE">
      <w:r>
        <w:t xml:space="preserve">    s+=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</w:p>
    <w:p w:rsidR="004B5FFE" w:rsidRDefault="004B5FFE" w:rsidP="004B5FFE"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</w:t>
      </w:r>
      <w:proofErr w:type="gramStart"/>
      <w:r>
        <w:t>print(</w:t>
      </w:r>
      <w:proofErr w:type="gramEnd"/>
      <w:r>
        <w:t>'s={}'.format(s))</w:t>
      </w:r>
    </w:p>
    <w:p w:rsidR="004B5FFE" w:rsidRDefault="004B5FFE" w:rsidP="004B5FFE">
      <w:r>
        <w:rPr>
          <w:rFonts w:hint="eastAsia"/>
        </w:rPr>
        <w:t>1</w:t>
      </w:r>
      <w:r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猜数字</w:t>
      </w:r>
      <w:r>
        <w:t>游戏。随机</w:t>
      </w:r>
      <w:r>
        <w:rPr>
          <w:rFonts w:hint="eastAsia"/>
        </w:rPr>
        <w:t>生成一个</w:t>
      </w:r>
      <w:r>
        <w:rPr>
          <w:rFonts w:hint="eastAsia"/>
        </w:rPr>
        <w:t>1</w:t>
      </w:r>
      <w:r>
        <w:t>~</w:t>
      </w:r>
      <w:r>
        <w:rPr>
          <w:rFonts w:hint="eastAsia"/>
        </w:rPr>
        <w:t>20</w:t>
      </w:r>
      <w:r>
        <w:t>的</w:t>
      </w:r>
      <w:r>
        <w:rPr>
          <w:rFonts w:hint="eastAsia"/>
        </w:rPr>
        <w:t>正</w:t>
      </w:r>
      <w:r>
        <w:t>整数</w:t>
      </w:r>
      <w:r>
        <w:rPr>
          <w:rFonts w:hint="eastAsia"/>
        </w:rPr>
        <w:t>，让用户</w:t>
      </w:r>
      <w:r>
        <w:t>去猜该数，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用户提交</w:t>
      </w:r>
      <w:r>
        <w:t>的</w:t>
      </w:r>
      <w:r>
        <w:rPr>
          <w:rFonts w:hint="eastAsia"/>
        </w:rPr>
        <w:t>猜</w:t>
      </w:r>
      <w:r>
        <w:t>数</w:t>
      </w:r>
      <w:r>
        <w:rPr>
          <w:rFonts w:hint="eastAsia"/>
        </w:rPr>
        <w:t>，</w:t>
      </w:r>
      <w:r>
        <w:t>程序提示</w:t>
      </w:r>
      <w:r>
        <w:rPr>
          <w:rFonts w:hint="eastAsia"/>
        </w:rPr>
        <w:t>输入</w:t>
      </w:r>
      <w:r>
        <w:t>的数是偏大</w:t>
      </w:r>
      <w:r>
        <w:rPr>
          <w:rFonts w:hint="eastAsia"/>
        </w:rPr>
        <w:t>、</w:t>
      </w:r>
      <w:r>
        <w:t>偏小，还是正确</w:t>
      </w:r>
      <w:r>
        <w:rPr>
          <w:rFonts w:hint="eastAsia"/>
        </w:rPr>
        <w:t>。当用户</w:t>
      </w:r>
      <w:r>
        <w:t>猜对了时显示一共</w:t>
      </w:r>
      <w:r>
        <w:rPr>
          <w:rFonts w:hint="eastAsia"/>
        </w:rPr>
        <w:t>猜了</w:t>
      </w:r>
      <w:r>
        <w:t>几次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34F09B27" wp14:editId="0D7CEBA8">
            <wp:extent cx="2438400" cy="981075"/>
            <wp:effectExtent l="19050" t="19050" r="19050" b="285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810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proofErr w:type="gramStart"/>
      <w:r>
        <w:t>import</w:t>
      </w:r>
      <w:proofErr w:type="gramEnd"/>
      <w:r>
        <w:t xml:space="preserve"> random</w:t>
      </w:r>
    </w:p>
    <w:p w:rsidR="004B5FFE" w:rsidRDefault="004B5FFE" w:rsidP="004B5FFE">
      <w:r>
        <w:t>n=0</w:t>
      </w:r>
    </w:p>
    <w:p w:rsidR="004B5FFE" w:rsidRDefault="004B5FFE" w:rsidP="004B5FFE">
      <w:r>
        <w:t>g=</w:t>
      </w:r>
      <w:proofErr w:type="spellStart"/>
      <w:proofErr w:type="gramStart"/>
      <w:r>
        <w:t>random.randint</w:t>
      </w:r>
      <w:proofErr w:type="spellEnd"/>
      <w:r>
        <w:t>(</w:t>
      </w:r>
      <w:proofErr w:type="gramEnd"/>
      <w:r>
        <w:t>1,20)</w:t>
      </w:r>
    </w:p>
    <w:p w:rsidR="004B5FFE" w:rsidRDefault="004B5FFE" w:rsidP="004B5FFE">
      <w:r>
        <w:rPr>
          <w:rFonts w:hint="eastAsia"/>
        </w:rPr>
        <w:t>x=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>(input('</w:t>
      </w:r>
      <w:r>
        <w:rPr>
          <w:rFonts w:hint="eastAsia"/>
        </w:rPr>
        <w:t>你猜：</w:t>
      </w:r>
      <w:r>
        <w:rPr>
          <w:rFonts w:hint="eastAsia"/>
        </w:rPr>
        <w:t>'))</w:t>
      </w:r>
    </w:p>
    <w:p w:rsidR="004B5FFE" w:rsidRDefault="004B5FFE" w:rsidP="004B5FFE">
      <w:proofErr w:type="gramStart"/>
      <w:r>
        <w:lastRenderedPageBreak/>
        <w:t>while</w:t>
      </w:r>
      <w:proofErr w:type="gramEnd"/>
      <w:r>
        <w:t xml:space="preserve"> 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 w:rsidR="005C1D3D" w:rsidRPr="0039694F">
        <w:rPr>
          <w:rFonts w:hint="eastAsia"/>
        </w:rPr>
        <w:t>_</w:t>
      </w:r>
      <w:r w:rsidR="005C1D3D" w:rsidRPr="00440BC6">
        <w:t>______</w:t>
      </w:r>
      <w:r>
        <w:t>:</w:t>
      </w:r>
    </w:p>
    <w:p w:rsidR="004B5FFE" w:rsidRDefault="004B5FFE" w:rsidP="004B5FFE">
      <w:r>
        <w:t xml:space="preserve">    </w:t>
      </w:r>
      <w:proofErr w:type="gramStart"/>
      <w:r>
        <w:t>n</w:t>
      </w:r>
      <w:proofErr w:type="gramEnd"/>
      <w:r>
        <w:t>+=1</w:t>
      </w:r>
    </w:p>
    <w:p w:rsidR="004B5FFE" w:rsidRDefault="004B5FFE" w:rsidP="004B5FFE">
      <w:r>
        <w:t xml:space="preserve">    </w:t>
      </w:r>
      <w:proofErr w:type="gramStart"/>
      <w:r>
        <w:t>if</w:t>
      </w:r>
      <w:proofErr w:type="gramEnd"/>
      <w:r>
        <w:t xml:space="preserve"> x&gt;g:</w:t>
      </w:r>
    </w:p>
    <w:p w:rsidR="004B5FFE" w:rsidRDefault="004B5FFE" w:rsidP="004B5FFE">
      <w:r>
        <w:rPr>
          <w:rFonts w:hint="eastAsia"/>
        </w:rPr>
        <w:t xml:space="preserve">        x=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>(input('</w:t>
      </w:r>
      <w:r>
        <w:rPr>
          <w:rFonts w:hint="eastAsia"/>
        </w:rPr>
        <w:t>偏大！再猜：</w:t>
      </w:r>
      <w:r>
        <w:rPr>
          <w:rFonts w:hint="eastAsia"/>
        </w:rPr>
        <w:t>'))</w:t>
      </w:r>
    </w:p>
    <w:p w:rsidR="004B5FFE" w:rsidRDefault="004B5FFE" w:rsidP="004B5FFE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x&lt;g:</w:t>
      </w:r>
    </w:p>
    <w:p w:rsidR="004B5FFE" w:rsidRDefault="004B5FFE" w:rsidP="004B5FFE">
      <w:r>
        <w:rPr>
          <w:rFonts w:hint="eastAsia"/>
        </w:rPr>
        <w:t xml:space="preserve">        x=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>(input('</w:t>
      </w:r>
      <w:r>
        <w:rPr>
          <w:rFonts w:hint="eastAsia"/>
        </w:rPr>
        <w:t>偏小！再猜：</w:t>
      </w:r>
      <w:r>
        <w:rPr>
          <w:rFonts w:hint="eastAsia"/>
        </w:rPr>
        <w:t>'))</w:t>
      </w:r>
    </w:p>
    <w:p w:rsidR="004B5FFE" w:rsidRDefault="004B5FFE" w:rsidP="004B5FFE"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rPr>
          <w:rFonts w:hint="eastAsia"/>
        </w:rPr>
        <w:t xml:space="preserve">    print('</w:t>
      </w:r>
      <w:r>
        <w:rPr>
          <w:rFonts w:hint="eastAsia"/>
        </w:rPr>
        <w:t>恭喜你，猜对了！</w:t>
      </w:r>
      <w:proofErr w:type="gramStart"/>
      <w:r>
        <w:rPr>
          <w:rFonts w:hint="eastAsia"/>
        </w:rPr>
        <w:t>共猜了</w:t>
      </w:r>
      <w:proofErr w:type="gramEnd"/>
      <w:r>
        <w:rPr>
          <w:rFonts w:hint="eastAsia"/>
        </w:rPr>
        <w:t>{}</w:t>
      </w:r>
      <w:r>
        <w:rPr>
          <w:rFonts w:hint="eastAsia"/>
        </w:rPr>
        <w:t>次</w:t>
      </w:r>
      <w:r>
        <w:rPr>
          <w:rFonts w:hint="eastAsia"/>
        </w:rPr>
        <w:t>'.format(n))</w:t>
      </w:r>
    </w:p>
    <w:p w:rsidR="004B5FFE" w:rsidRDefault="004B5FFE" w:rsidP="004B5FFE">
      <w:r>
        <w:rPr>
          <w:rFonts w:hint="eastAsia"/>
        </w:rPr>
        <w:t>1</w:t>
      </w:r>
      <w:r>
        <w:t>9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一个</w:t>
      </w:r>
      <w:r>
        <w:t>正整数</w:t>
      </w:r>
      <w:r>
        <w:rPr>
          <w:rFonts w:hint="eastAsia"/>
        </w:rPr>
        <w:t>n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ascii="宋体" w:eastAsia="宋体" w:hAnsi="宋体" w:hint="eastAsia"/>
        </w:rPr>
        <w:t>≥</w:t>
      </w:r>
      <w:r>
        <w:rPr>
          <w:rFonts w:hint="eastAsia"/>
        </w:rPr>
        <w:t>2</w:t>
      </w:r>
      <w:r>
        <w:rPr>
          <w:rFonts w:hint="eastAsia"/>
        </w:rPr>
        <w:t>），</w:t>
      </w:r>
      <w:r>
        <w:t>找出</w:t>
      </w:r>
      <w:proofErr w:type="spellStart"/>
      <w:r>
        <w:t>1~</w:t>
      </w:r>
      <w:r>
        <w:rPr>
          <w:rFonts w:hint="eastAsia"/>
        </w:rPr>
        <w:t>n</w:t>
      </w:r>
      <w:proofErr w:type="spellEnd"/>
      <w:r>
        <w:rPr>
          <w:rFonts w:hint="eastAsia"/>
        </w:rPr>
        <w:t>中</w:t>
      </w:r>
      <w:r>
        <w:t>的所有</w:t>
      </w:r>
      <w:r>
        <w:rPr>
          <w:rFonts w:hint="eastAsia"/>
        </w:rPr>
        <w:t>“</w:t>
      </w:r>
      <w:r>
        <w:t>完数</w:t>
      </w:r>
      <w:r>
        <w:rPr>
          <w:rFonts w:hint="eastAsia"/>
        </w:rPr>
        <w:t>”</w:t>
      </w:r>
      <w:r>
        <w:t>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  <w:r w:rsidRPr="00F66B0E">
        <w:rPr>
          <w:rFonts w:hint="eastAsia"/>
        </w:rPr>
        <w:t>（提示：</w:t>
      </w:r>
      <w:proofErr w:type="gramStart"/>
      <w:r w:rsidRPr="00F66B0E">
        <w:rPr>
          <w:rFonts w:hint="eastAsia"/>
        </w:rPr>
        <w:t>一</w:t>
      </w:r>
      <w:proofErr w:type="gramEnd"/>
      <w:r w:rsidRPr="00F66B0E">
        <w:rPr>
          <w:rFonts w:hint="eastAsia"/>
        </w:rPr>
        <w:t>个数如果恰好等于它的各</w:t>
      </w:r>
      <w:r w:rsidRPr="008832C3">
        <w:rPr>
          <w:rFonts w:hint="eastAsia"/>
        </w:rPr>
        <w:t>真</w:t>
      </w:r>
      <w:r w:rsidRPr="00F66B0E">
        <w:rPr>
          <w:rFonts w:hint="eastAsia"/>
        </w:rPr>
        <w:t>因子之和，这个数就称为“完数”，例如</w:t>
      </w:r>
      <w:r w:rsidRPr="00F66B0E">
        <w:rPr>
          <w:rFonts w:hint="eastAsia"/>
        </w:rPr>
        <w:t>6</w:t>
      </w:r>
      <w:r w:rsidRPr="00F66B0E">
        <w:rPr>
          <w:rFonts w:hint="eastAsia"/>
        </w:rPr>
        <w:t>的因子为</w:t>
      </w:r>
      <w:r w:rsidRPr="00F66B0E">
        <w:rPr>
          <w:rFonts w:hint="eastAsia"/>
        </w:rPr>
        <w:t>1</w:t>
      </w:r>
      <w:r w:rsidRPr="00F66B0E">
        <w:rPr>
          <w:rFonts w:hint="eastAsia"/>
        </w:rPr>
        <w:t>、</w:t>
      </w:r>
      <w:r w:rsidRPr="00F66B0E">
        <w:rPr>
          <w:rFonts w:hint="eastAsia"/>
        </w:rPr>
        <w:t>2</w:t>
      </w:r>
      <w:r w:rsidRPr="00F66B0E">
        <w:rPr>
          <w:rFonts w:hint="eastAsia"/>
        </w:rPr>
        <w:t>、</w:t>
      </w:r>
      <w:r w:rsidRPr="00F66B0E">
        <w:rPr>
          <w:rFonts w:hint="eastAsia"/>
        </w:rPr>
        <w:t>3</w:t>
      </w:r>
      <w:r w:rsidRPr="00F66B0E">
        <w:rPr>
          <w:rFonts w:hint="eastAsia"/>
        </w:rPr>
        <w:t>，而</w:t>
      </w:r>
      <w:r w:rsidRPr="00F66B0E">
        <w:rPr>
          <w:rFonts w:hint="eastAsia"/>
        </w:rPr>
        <w:t>6=1+2+3</w:t>
      </w:r>
      <w:r w:rsidRPr="00F66B0E">
        <w:rPr>
          <w:rFonts w:hint="eastAsia"/>
        </w:rPr>
        <w:t>，因此</w:t>
      </w:r>
      <w:r w:rsidRPr="00F66B0E">
        <w:rPr>
          <w:rFonts w:hint="eastAsia"/>
        </w:rPr>
        <w:t>6</w:t>
      </w:r>
      <w:r w:rsidRPr="00F66B0E">
        <w:rPr>
          <w:rFonts w:hint="eastAsia"/>
        </w:rPr>
        <w:t>就是“完数”。）</w:t>
      </w:r>
    </w:p>
    <w:p w:rsidR="004B5FFE" w:rsidRDefault="004B5FFE" w:rsidP="004B5FFE">
      <w:r>
        <w:rPr>
          <w:noProof/>
        </w:rPr>
        <w:drawing>
          <wp:inline distT="0" distB="0" distL="0" distR="0" wp14:anchorId="0C694042" wp14:editId="3CD2EE9B">
            <wp:extent cx="4648200" cy="942975"/>
            <wp:effectExtent l="19050" t="19050" r="19050" b="285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9429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n='))</w:t>
      </w:r>
    </w:p>
    <w:p w:rsidR="004B5FFE" w:rsidRDefault="004B5FFE" w:rsidP="004B5FF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2,n+1</w:t>
      </w:r>
      <w:proofErr w:type="spellEnd"/>
      <w:r>
        <w:t>):</w:t>
      </w:r>
    </w:p>
    <w:p w:rsidR="004B5FFE" w:rsidRDefault="004B5FFE" w:rsidP="004B5FFE">
      <w:r>
        <w:t xml:space="preserve">    </w:t>
      </w:r>
      <w:proofErr w:type="spellStart"/>
      <w:proofErr w:type="gramStart"/>
      <w:r>
        <w:t>s,</w:t>
      </w:r>
      <w:proofErr w:type="gramEnd"/>
      <w:r>
        <w:t>t</w:t>
      </w:r>
      <w:proofErr w:type="spellEnd"/>
      <w:r>
        <w:t>=0,[]</w:t>
      </w:r>
    </w:p>
    <w:p w:rsidR="004B5FFE" w:rsidRDefault="004B5FFE" w:rsidP="004B5FFE">
      <w:r>
        <w:t xml:space="preserve">    </w:t>
      </w:r>
      <w:proofErr w:type="gramStart"/>
      <w:r>
        <w:t>for</w:t>
      </w:r>
      <w:proofErr w:type="gramEnd"/>
      <w:r>
        <w:t xml:space="preserve"> j in range(</w:t>
      </w:r>
      <w:proofErr w:type="spellStart"/>
      <w:r>
        <w:t>1,i</w:t>
      </w:r>
      <w:proofErr w:type="spellEnd"/>
      <w:r>
        <w:t>):</w:t>
      </w:r>
    </w:p>
    <w:p w:rsidR="004B5FFE" w:rsidRDefault="004B5FFE" w:rsidP="004B5FFE">
      <w:r>
        <w:t xml:space="preserve">    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%j</w:t>
      </w:r>
      <w:proofErr w:type="spellEnd"/>
      <w:r>
        <w:t>==0:</w:t>
      </w:r>
    </w:p>
    <w:p w:rsidR="004B5FFE" w:rsidRDefault="004B5FFE" w:rsidP="004B5FFE">
      <w:r>
        <w:t xml:space="preserve">            s+=j</w:t>
      </w:r>
    </w:p>
    <w:p w:rsidR="004B5FFE" w:rsidRDefault="004B5FFE" w:rsidP="004B5FFE">
      <w:r>
        <w:t xml:space="preserve">            t+</w:t>
      </w:r>
      <w:proofErr w:type="gramStart"/>
      <w:r>
        <w:t>=[</w:t>
      </w:r>
      <w:proofErr w:type="gramEnd"/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 w:rsidR="00E540F0" w:rsidRPr="0039694F">
        <w:rPr>
          <w:rFonts w:hint="eastAsia"/>
        </w:rPr>
        <w:t>_</w:t>
      </w:r>
      <w:r w:rsidR="00E540F0" w:rsidRPr="00440BC6">
        <w:t>______</w:t>
      </w:r>
      <w:r>
        <w:t>]</w:t>
      </w:r>
    </w:p>
    <w:p w:rsidR="004B5FFE" w:rsidRDefault="004B5FFE" w:rsidP="004B5FFE">
      <w:r>
        <w:t xml:space="preserve">    </w:t>
      </w:r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    </w:t>
      </w:r>
      <w:proofErr w:type="gramStart"/>
      <w:r>
        <w:t>if</w:t>
      </w:r>
      <w:proofErr w:type="gramEnd"/>
      <w:r>
        <w:t xml:space="preserve"> s==</w:t>
      </w:r>
      <w:proofErr w:type="spellStart"/>
      <w:r>
        <w:t>i</w:t>
      </w:r>
      <w:proofErr w:type="spellEnd"/>
      <w:r>
        <w:t>:</w:t>
      </w:r>
    </w:p>
    <w:p w:rsidR="004B5FFE" w:rsidRDefault="004B5FFE" w:rsidP="004B5FFE">
      <w:r>
        <w:t xml:space="preserve">            </w:t>
      </w:r>
      <w:proofErr w:type="gramStart"/>
      <w:r>
        <w:t>print(</w:t>
      </w:r>
      <w:proofErr w:type="gramEnd"/>
      <w:r>
        <w:t>'{}={}'.format(</w:t>
      </w:r>
      <w:proofErr w:type="spellStart"/>
      <w:r>
        <w:t>s,'+'.join</w:t>
      </w:r>
      <w:proofErr w:type="spellEnd"/>
      <w:r>
        <w:t>(t)))</w:t>
      </w:r>
    </w:p>
    <w:p w:rsidR="004B5FFE" w:rsidRDefault="004B5FFE" w:rsidP="004B5FFE">
      <w:r>
        <w:t>20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 w:rsidRPr="00DE435E">
        <w:rPr>
          <w:rFonts w:hint="eastAsia"/>
        </w:rPr>
        <w:t>从键盘读入正整数</w:t>
      </w:r>
      <w:r w:rsidRPr="00DE435E">
        <w:rPr>
          <w:rFonts w:hint="eastAsia"/>
        </w:rPr>
        <w:t>n</w:t>
      </w:r>
      <w:r w:rsidRPr="00DE435E">
        <w:rPr>
          <w:rFonts w:hint="eastAsia"/>
        </w:rPr>
        <w:t>，</w:t>
      </w:r>
      <w:r>
        <w:rPr>
          <w:rFonts w:hint="eastAsia"/>
        </w:rPr>
        <w:t>求解</w:t>
      </w:r>
      <w:r w:rsidRPr="00CF0B49">
        <w:rPr>
          <w:rFonts w:hint="eastAsia"/>
        </w:rPr>
        <w:t>猴子吃桃问题</w:t>
      </w:r>
      <w:r>
        <w:t>。</w:t>
      </w:r>
      <w:r>
        <w:rPr>
          <w:rFonts w:hint="eastAsia"/>
        </w:rPr>
        <w:t>猴子吃桃问题：猴子第一天摘了若干个桃子，当天吃了一半，还不过瘾，又多吃了一个。第二天又将剩下的桃子吃掉一半，又多吃了一个。以后每天都吃前一天剩下的一半再多一个。到第</w:t>
      </w:r>
      <w:r>
        <w:t>n</w:t>
      </w:r>
      <w:proofErr w:type="gramStart"/>
      <w:r>
        <w:rPr>
          <w:rFonts w:hint="eastAsia"/>
        </w:rPr>
        <w:t>天想再吃</w:t>
      </w:r>
      <w:proofErr w:type="gramEnd"/>
      <w:r>
        <w:rPr>
          <w:rFonts w:hint="eastAsia"/>
        </w:rPr>
        <w:t>时，只剩下一个桃子了。问第一天它共摘了多少个桃子？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lastRenderedPageBreak/>
        <w:drawing>
          <wp:inline distT="0" distB="0" distL="0" distR="0" wp14:anchorId="031886DB" wp14:editId="5EFA2B2A">
            <wp:extent cx="2552700" cy="2038350"/>
            <wp:effectExtent l="19050" t="19050" r="19050" b="190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383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n='))</w:t>
      </w:r>
    </w:p>
    <w:p w:rsidR="004B5FFE" w:rsidRDefault="004B5FFE" w:rsidP="004B5FFE">
      <w:proofErr w:type="spellStart"/>
      <w:proofErr w:type="gramStart"/>
      <w:r>
        <w:t>x,</w:t>
      </w:r>
      <w:proofErr w:type="gramEnd"/>
      <w:r>
        <w:t>y</w:t>
      </w:r>
      <w:proofErr w:type="spellEnd"/>
      <w:r>
        <w:t>=0,1</w:t>
      </w:r>
    </w:p>
    <w:p w:rsidR="004B5FFE" w:rsidRDefault="004B5FFE" w:rsidP="004B5FFE">
      <w:proofErr w:type="gramStart"/>
      <w:r>
        <w:t>while</w:t>
      </w:r>
      <w:proofErr w:type="gramEnd"/>
      <w:r>
        <w:t xml:space="preserve"> 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 w:rsidR="00B8175C" w:rsidRPr="0039694F">
        <w:rPr>
          <w:rFonts w:hint="eastAsia"/>
        </w:rPr>
        <w:t>_</w:t>
      </w:r>
      <w:r w:rsidR="00B8175C" w:rsidRPr="00440BC6">
        <w:t>______</w:t>
      </w:r>
      <w:r>
        <w:t>:</w:t>
      </w:r>
    </w:p>
    <w:p w:rsidR="004B5FFE" w:rsidRDefault="004B5FFE" w:rsidP="004B5FFE">
      <w:r>
        <w:rPr>
          <w:rFonts w:hint="eastAsia"/>
        </w:rPr>
        <w:t xml:space="preserve">    print('</w:t>
      </w:r>
      <w:r>
        <w:rPr>
          <w:rFonts w:hint="eastAsia"/>
        </w:rPr>
        <w:t>第</w:t>
      </w:r>
      <w:r>
        <w:rPr>
          <w:rFonts w:hint="eastAsia"/>
        </w:rPr>
        <w:t>{}</w:t>
      </w:r>
      <w:r>
        <w:rPr>
          <w:rFonts w:hint="eastAsia"/>
        </w:rPr>
        <w:t>天吃之前的桃子个数</w:t>
      </w:r>
      <w:r>
        <w:rPr>
          <w:rFonts w:hint="eastAsia"/>
        </w:rPr>
        <w:t>={}'.format(</w:t>
      </w:r>
      <w:proofErr w:type="spellStart"/>
      <w:r>
        <w:rPr>
          <w:rFonts w:hint="eastAsia"/>
        </w:rPr>
        <w:t>n,y</w:t>
      </w:r>
      <w:proofErr w:type="spellEnd"/>
      <w:r>
        <w:rPr>
          <w:rFonts w:hint="eastAsia"/>
        </w:rPr>
        <w:t>))</w:t>
      </w:r>
    </w:p>
    <w:p w:rsidR="004B5FFE" w:rsidRDefault="004B5FFE" w:rsidP="004B5FFE">
      <w:r>
        <w:t xml:space="preserve">    x=(</w:t>
      </w:r>
      <w:proofErr w:type="spellStart"/>
      <w:r>
        <w:t>y+1</w:t>
      </w:r>
      <w:proofErr w:type="spellEnd"/>
      <w:r>
        <w:t>)*2</w:t>
      </w:r>
    </w:p>
    <w:p w:rsidR="004B5FFE" w:rsidRDefault="004B5FFE" w:rsidP="004B5FFE">
      <w:r>
        <w:t xml:space="preserve">    y=x</w:t>
      </w:r>
    </w:p>
    <w:p w:rsidR="004B5FFE" w:rsidRDefault="004B5FFE" w:rsidP="004B5FFE">
      <w:r>
        <w:t xml:space="preserve">    </w:t>
      </w:r>
      <w:proofErr w:type="gramStart"/>
      <w:r>
        <w:t>n-=</w:t>
      </w:r>
      <w:proofErr w:type="gramEnd"/>
      <w:r>
        <w:t>1</w:t>
      </w:r>
    </w:p>
    <w:p w:rsidR="004B5FFE" w:rsidRDefault="004B5FFE" w:rsidP="004B5FFE">
      <w:r>
        <w:t>2</w:t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一个</w:t>
      </w:r>
      <w:r>
        <w:t>正整数，</w:t>
      </w:r>
      <w:r w:rsidRPr="00014DFB">
        <w:rPr>
          <w:rFonts w:hint="eastAsia"/>
        </w:rPr>
        <w:t>将</w:t>
      </w:r>
      <w:r>
        <w:rPr>
          <w:rFonts w:hint="eastAsia"/>
        </w:rPr>
        <w:t>其</w:t>
      </w:r>
      <w:r w:rsidRPr="00014DFB">
        <w:rPr>
          <w:rFonts w:hint="eastAsia"/>
        </w:rPr>
        <w:t>分解</w:t>
      </w:r>
      <w:r>
        <w:rPr>
          <w:rFonts w:hint="eastAsia"/>
        </w:rPr>
        <w:t>为</w:t>
      </w:r>
      <w:r w:rsidRPr="00014DFB">
        <w:rPr>
          <w:rFonts w:hint="eastAsia"/>
        </w:rPr>
        <w:t>质因数</w:t>
      </w:r>
      <w:r>
        <w:rPr>
          <w:rFonts w:hint="eastAsia"/>
        </w:rPr>
        <w:t>之</w:t>
      </w:r>
      <w:r>
        <w:t>积</w:t>
      </w:r>
      <w:r w:rsidRPr="00014DFB">
        <w:rPr>
          <w:rFonts w:hint="eastAsia"/>
        </w:rPr>
        <w:t>。例如：输入</w:t>
      </w:r>
      <w:r w:rsidRPr="00014DFB">
        <w:rPr>
          <w:rFonts w:hint="eastAsia"/>
        </w:rPr>
        <w:t>90</w:t>
      </w:r>
      <w:r>
        <w:rPr>
          <w:rFonts w:hint="eastAsia"/>
        </w:rPr>
        <w:t>，输出</w:t>
      </w:r>
      <w:r w:rsidRPr="00014DFB">
        <w:rPr>
          <w:rFonts w:hint="eastAsia"/>
        </w:rPr>
        <w:t>90=2*3*3*5</w:t>
      </w:r>
      <w:r>
        <w:rPr>
          <w:rFonts w:hint="eastAsia"/>
        </w:rPr>
        <w:t>。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3E56DF86" wp14:editId="25C9EC6D">
            <wp:extent cx="1019175" cy="409575"/>
            <wp:effectExtent l="19050" t="19050" r="28575" b="285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x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x='))</w:t>
      </w:r>
    </w:p>
    <w:p w:rsidR="004B5FFE" w:rsidRDefault="004B5FFE" w:rsidP="004B5FFE">
      <w:proofErr w:type="spellStart"/>
      <w:r>
        <w:t>i</w:t>
      </w:r>
      <w:proofErr w:type="spellEnd"/>
      <w:r>
        <w:t>=2</w:t>
      </w:r>
    </w:p>
    <w:p w:rsidR="004B5FFE" w:rsidRDefault="004B5FFE" w:rsidP="004B5FFE">
      <w:proofErr w:type="gramStart"/>
      <w:r>
        <w:t>print(</w:t>
      </w:r>
      <w:proofErr w:type="gramEnd"/>
      <w:r>
        <w:t>'{}='.format(x),end='')</w:t>
      </w:r>
    </w:p>
    <w:p w:rsidR="004B5FFE" w:rsidRDefault="004B5FFE" w:rsidP="004B5FFE">
      <w:proofErr w:type="gramStart"/>
      <w:r>
        <w:t>while</w:t>
      </w:r>
      <w:proofErr w:type="gramEnd"/>
      <w:r>
        <w:t xml:space="preserve"> 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 w:rsidR="00126B09" w:rsidRPr="0039694F">
        <w:rPr>
          <w:rFonts w:hint="eastAsia"/>
        </w:rPr>
        <w:t>_</w:t>
      </w:r>
      <w:r w:rsidR="00126B09" w:rsidRPr="00440BC6">
        <w:t>______</w:t>
      </w:r>
      <w:r>
        <w:t>:</w:t>
      </w:r>
    </w:p>
    <w:p w:rsidR="004B5FFE" w:rsidRDefault="004B5FFE" w:rsidP="004B5FF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x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spellStart"/>
      <w:proofErr w:type="gramEnd"/>
      <w:r>
        <w:t>i</w:t>
      </w:r>
      <w:proofErr w:type="spellEnd"/>
      <w:r>
        <w:t>)</w:t>
      </w:r>
    </w:p>
    <w:p w:rsidR="004B5FFE" w:rsidRDefault="004B5FFE" w:rsidP="004B5FFE">
      <w:r>
        <w:t xml:space="preserve">        </w:t>
      </w:r>
      <w:proofErr w:type="gramStart"/>
      <w:r>
        <w:t>break</w:t>
      </w:r>
      <w:proofErr w:type="gramEnd"/>
    </w:p>
    <w:p w:rsidR="004B5FFE" w:rsidRDefault="004B5FFE" w:rsidP="004B5FFE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</w:t>
      </w:r>
      <w:proofErr w:type="spellStart"/>
      <w:r>
        <w:t>x%i</w:t>
      </w:r>
      <w:proofErr w:type="spellEnd"/>
      <w:r>
        <w:t>==0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gramEnd"/>
      <w:r>
        <w:t>'{}*'.format(</w:t>
      </w:r>
      <w:proofErr w:type="spellStart"/>
      <w:r>
        <w:t>i</w:t>
      </w:r>
      <w:proofErr w:type="spellEnd"/>
      <w:r>
        <w:t>),end='')</w:t>
      </w:r>
    </w:p>
    <w:p w:rsidR="004B5FFE" w:rsidRDefault="004B5FFE" w:rsidP="004B5FFE">
      <w:r>
        <w:t xml:space="preserve">        x=x//</w:t>
      </w:r>
      <w:proofErr w:type="spellStart"/>
      <w:r>
        <w:t>i</w:t>
      </w:r>
      <w:proofErr w:type="spellEnd"/>
    </w:p>
    <w:p w:rsidR="004B5FFE" w:rsidRDefault="004B5FFE" w:rsidP="004B5FFE">
      <w:r>
        <w:t xml:space="preserve">    </w:t>
      </w:r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    </w:t>
      </w:r>
      <w:proofErr w:type="spellStart"/>
      <w:r>
        <w:t>i</w:t>
      </w:r>
      <w:proofErr w:type="spellEnd"/>
      <w:r>
        <w:t>+=1</w:t>
      </w:r>
    </w:p>
    <w:p w:rsidR="004B5FFE" w:rsidRDefault="004B5FFE" w:rsidP="004B5FFE">
      <w:r>
        <w:t>22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 w:rsidRPr="001511C0">
        <w:rPr>
          <w:rFonts w:hint="eastAsia"/>
        </w:rPr>
        <w:t>一行字符，分别统计其中英文字母、空格、数字和其它字符的个数</w:t>
      </w:r>
      <w:r>
        <w:rPr>
          <w:rFonts w:hint="eastAsia"/>
        </w:rPr>
        <w:t>。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4E7FD5C8" wp14:editId="19393EBD">
            <wp:extent cx="3514725" cy="419100"/>
            <wp:effectExtent l="19050" t="19050" r="28575" b="190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4191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lastRenderedPageBreak/>
        <w:t>源程序</w:t>
      </w:r>
      <w:r>
        <w:t>：</w:t>
      </w:r>
    </w:p>
    <w:p w:rsidR="004B5FFE" w:rsidRDefault="004B5FFE" w:rsidP="004B5FFE">
      <w:r>
        <w:t>s=</w:t>
      </w:r>
      <w:proofErr w:type="gramStart"/>
      <w:r>
        <w:t>input(</w:t>
      </w:r>
      <w:proofErr w:type="gramEnd"/>
      <w:r>
        <w:t>'s=')</w:t>
      </w:r>
    </w:p>
    <w:p w:rsidR="004B5FFE" w:rsidRDefault="004B5FFE" w:rsidP="004B5FFE">
      <w:proofErr w:type="gramStart"/>
      <w:r>
        <w:t>digital,</w:t>
      </w:r>
      <w:proofErr w:type="gramEnd"/>
      <w:r>
        <w:t>character,blank,other=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  <w:r w:rsidR="00685B97" w:rsidRPr="0039694F">
        <w:rPr>
          <w:rFonts w:hint="eastAsia"/>
        </w:rPr>
        <w:t>_</w:t>
      </w:r>
      <w:r w:rsidR="00685B97" w:rsidRPr="00440BC6">
        <w:t>______</w:t>
      </w:r>
    </w:p>
    <w:p w:rsidR="004B5FFE" w:rsidRDefault="004B5FFE" w:rsidP="004B5FF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4B5FFE" w:rsidRDefault="004B5FFE" w:rsidP="004B5FFE">
      <w:r>
        <w:t xml:space="preserve">    if </w:t>
      </w:r>
      <w:proofErr w:type="spellStart"/>
      <w:r>
        <w:t>ord</w:t>
      </w:r>
      <w:proofErr w:type="spellEnd"/>
      <w:r>
        <w:t>('a')&lt;=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&lt;=</w:t>
      </w:r>
      <w:proofErr w:type="spellStart"/>
      <w:r>
        <w:t>ord</w:t>
      </w:r>
      <w:proofErr w:type="spellEnd"/>
      <w:r>
        <w:t xml:space="preserve">('z') or </w:t>
      </w:r>
      <w:proofErr w:type="spellStart"/>
      <w:r>
        <w:t>ord</w:t>
      </w:r>
      <w:proofErr w:type="spellEnd"/>
      <w:r>
        <w:t>('A')&lt;=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&lt;=</w:t>
      </w:r>
      <w:proofErr w:type="spellStart"/>
      <w:r>
        <w:t>ord</w:t>
      </w:r>
      <w:proofErr w:type="spellEnd"/>
      <w:r>
        <w:t>('Z'):</w:t>
      </w:r>
    </w:p>
    <w:p w:rsidR="004B5FFE" w:rsidRDefault="004B5FFE" w:rsidP="004B5FFE">
      <w:r>
        <w:t xml:space="preserve">        </w:t>
      </w:r>
      <w:proofErr w:type="gramStart"/>
      <w:r>
        <w:t>character</w:t>
      </w:r>
      <w:proofErr w:type="gramEnd"/>
      <w:r>
        <w:t>+=1</w:t>
      </w:r>
    </w:p>
    <w:p w:rsidR="004B5FFE" w:rsidRDefault="004B5FFE" w:rsidP="004B5FFE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</w:t>
      </w:r>
      <w:proofErr w:type="spellStart"/>
      <w:r>
        <w:t>ord</w:t>
      </w:r>
      <w:proofErr w:type="spellEnd"/>
      <w:r>
        <w:t>('0')&lt;=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&lt;=</w:t>
      </w:r>
      <w:proofErr w:type="spellStart"/>
      <w:r>
        <w:t>ord</w:t>
      </w:r>
      <w:proofErr w:type="spellEnd"/>
      <w:r>
        <w:t>('9'):</w:t>
      </w:r>
    </w:p>
    <w:p w:rsidR="004B5FFE" w:rsidRDefault="004B5FFE" w:rsidP="004B5FFE">
      <w:r>
        <w:t xml:space="preserve">        </w:t>
      </w:r>
      <w:proofErr w:type="gramStart"/>
      <w:r>
        <w:t>digital</w:t>
      </w:r>
      <w:proofErr w:type="gramEnd"/>
      <w:r>
        <w:t>+=1</w:t>
      </w:r>
    </w:p>
    <w:p w:rsidR="004B5FFE" w:rsidRDefault="004B5FFE" w:rsidP="004B5FFE">
      <w:r>
        <w:t xml:space="preserve">    </w:t>
      </w:r>
      <w:proofErr w:type="spellStart"/>
      <w:proofErr w:type="gramStart"/>
      <w:r>
        <w:t>elif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>==' ':</w:t>
      </w:r>
    </w:p>
    <w:p w:rsidR="004B5FFE" w:rsidRDefault="004B5FFE" w:rsidP="004B5FFE">
      <w:r>
        <w:t xml:space="preserve">        </w:t>
      </w:r>
      <w:proofErr w:type="gramStart"/>
      <w:r>
        <w:t>blank</w:t>
      </w:r>
      <w:proofErr w:type="gramEnd"/>
      <w:r>
        <w:t>+=1</w:t>
      </w:r>
    </w:p>
    <w:p w:rsidR="004B5FFE" w:rsidRDefault="004B5FFE" w:rsidP="004B5FFE">
      <w:r>
        <w:t xml:space="preserve">    </w:t>
      </w:r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    </w:t>
      </w:r>
      <w:proofErr w:type="gramStart"/>
      <w:r>
        <w:t>other</w:t>
      </w:r>
      <w:proofErr w:type="gramEnd"/>
      <w:r>
        <w:t>+=1</w:t>
      </w:r>
    </w:p>
    <w:p w:rsidR="004B5FFE" w:rsidRDefault="004B5FFE" w:rsidP="004B5FFE"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print('charater={},digital={},blank={},other={}'.format(character,digital,blank,other))</w:t>
      </w:r>
    </w:p>
    <w:p w:rsidR="004B5FFE" w:rsidRDefault="004B5FFE" w:rsidP="004B5FFE">
      <w:r>
        <w:t>2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面</w:t>
      </w:r>
      <w:r>
        <w:t>程序的功能是</w:t>
      </w:r>
      <w:r>
        <w:rPr>
          <w:rFonts w:hint="eastAsia"/>
        </w:rPr>
        <w:t>从</w:t>
      </w:r>
      <w:r>
        <w:t>键盘读入</w:t>
      </w:r>
      <w:r>
        <w:rPr>
          <w:rFonts w:hint="eastAsia"/>
        </w:rPr>
        <w:t>一个</w:t>
      </w:r>
      <w:r>
        <w:t>正奇数</w:t>
      </w:r>
      <w:r>
        <w:rPr>
          <w:rFonts w:hint="eastAsia"/>
        </w:rPr>
        <w:t>n</w:t>
      </w:r>
      <w:r>
        <w:t>，输出</w:t>
      </w:r>
      <w:r>
        <w:rPr>
          <w:rFonts w:hint="eastAsia"/>
        </w:rPr>
        <w:t>具有</w:t>
      </w:r>
      <w:r>
        <w:rPr>
          <w:rFonts w:hint="eastAsia"/>
        </w:rPr>
        <w:t>n</w:t>
      </w:r>
      <w:r>
        <w:rPr>
          <w:rFonts w:hint="eastAsia"/>
        </w:rPr>
        <w:t>行</w:t>
      </w:r>
      <w:r>
        <w:t>的菱形图案。</w:t>
      </w:r>
      <w:r>
        <w:rPr>
          <w:rFonts w:hint="eastAsia"/>
        </w:rPr>
        <w:t>程序</w:t>
      </w:r>
      <w:r>
        <w:t>运行后的输入输出</w:t>
      </w:r>
      <w:r>
        <w:rPr>
          <w:rFonts w:hint="eastAsia"/>
        </w:rPr>
        <w:t>情况</w:t>
      </w:r>
      <w:r>
        <w:t>如下图所示。</w:t>
      </w:r>
      <w:r>
        <w:rPr>
          <w:rFonts w:hint="eastAsia"/>
        </w:rPr>
        <w:t>请在</w:t>
      </w:r>
      <w:r>
        <w:t>横线处填</w:t>
      </w:r>
      <w:r>
        <w:rPr>
          <w:rFonts w:hint="eastAsia"/>
        </w:rPr>
        <w:t>写</w:t>
      </w:r>
      <w:r>
        <w:t>适当的语句</w:t>
      </w:r>
      <w:r>
        <w:rPr>
          <w:rFonts w:hint="eastAsia"/>
        </w:rPr>
        <w:t>或表达式</w:t>
      </w:r>
      <w:r>
        <w:t>将程序补充完整。</w:t>
      </w:r>
    </w:p>
    <w:p w:rsidR="004B5FFE" w:rsidRDefault="004B5FFE" w:rsidP="004B5FFE">
      <w:r>
        <w:rPr>
          <w:noProof/>
        </w:rPr>
        <w:drawing>
          <wp:inline distT="0" distB="0" distL="0" distR="0" wp14:anchorId="44288D69" wp14:editId="62C5CA30">
            <wp:extent cx="1438275" cy="1485900"/>
            <wp:effectExtent l="19050" t="19050" r="28575" b="190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859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B5FFE" w:rsidRDefault="004B5FFE" w:rsidP="004B5FFE">
      <w:r>
        <w:rPr>
          <w:rFonts w:hint="eastAsia"/>
        </w:rPr>
        <w:t>源程序</w:t>
      </w:r>
      <w:r>
        <w:t>：</w:t>
      </w:r>
    </w:p>
    <w:p w:rsidR="004B5FFE" w:rsidRDefault="004B5FFE" w:rsidP="004B5FFE">
      <w:r>
        <w:t>n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odd number n='))</w:t>
      </w:r>
    </w:p>
    <w:p w:rsidR="004B5FFE" w:rsidRDefault="004B5FFE" w:rsidP="004B5FF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(</w:t>
      </w:r>
      <w:proofErr w:type="spellStart"/>
      <w:r>
        <w:t>n+1</w:t>
      </w:r>
      <w:proofErr w:type="spellEnd"/>
      <w:r>
        <w:t>)//2):</w:t>
      </w:r>
    </w:p>
    <w:p w:rsidR="004B5FFE" w:rsidRDefault="004B5FFE" w:rsidP="004B5FFE">
      <w:r>
        <w:t xml:space="preserve">    </w:t>
      </w:r>
      <w:proofErr w:type="gramStart"/>
      <w:r>
        <w:t>for</w:t>
      </w:r>
      <w:proofErr w:type="gramEnd"/>
      <w:r>
        <w:t xml:space="preserve"> j in range((n-1)//2-</w:t>
      </w:r>
      <w:proofErr w:type="spellStart"/>
      <w:r>
        <w:t>i</w:t>
      </w:r>
      <w:proofErr w:type="spellEnd"/>
      <w:r>
        <w:t>)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gramEnd"/>
      <w:r>
        <w:t>' ',end='')</w:t>
      </w:r>
    </w:p>
    <w:p w:rsidR="004B5FFE" w:rsidRDefault="004B5FFE" w:rsidP="004B5FFE">
      <w:r>
        <w:t xml:space="preserve">    </w:t>
      </w:r>
      <w:proofErr w:type="gramStart"/>
      <w:r>
        <w:t>for</w:t>
      </w:r>
      <w:proofErr w:type="gramEnd"/>
      <w:r>
        <w:t xml:space="preserve"> k in range(2*</w:t>
      </w:r>
      <w:proofErr w:type="spellStart"/>
      <w:r>
        <w:t>i+1</w:t>
      </w:r>
      <w:proofErr w:type="spellEnd"/>
      <w:r>
        <w:t>)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gramEnd"/>
      <w:r>
        <w:t>'*',end='')</w:t>
      </w:r>
    </w:p>
    <w:p w:rsidR="004B5FFE" w:rsidRDefault="004B5FFE" w:rsidP="004B5FFE">
      <w:r>
        <w:t xml:space="preserve">    </w:t>
      </w:r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    </w:t>
      </w:r>
      <w:proofErr w:type="gramStart"/>
      <w:r>
        <w:t>print()</w:t>
      </w:r>
      <w:proofErr w:type="gramEnd"/>
    </w:p>
    <w:p w:rsidR="004B5FFE" w:rsidRDefault="004B5FFE" w:rsidP="004B5FF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(n-1)//2):</w:t>
      </w:r>
    </w:p>
    <w:p w:rsidR="004B5FFE" w:rsidRDefault="004B5FFE" w:rsidP="004B5FFE">
      <w:r>
        <w:t xml:space="preserve">    </w:t>
      </w:r>
      <w:proofErr w:type="gramStart"/>
      <w:r>
        <w:t>for</w:t>
      </w:r>
      <w:proofErr w:type="gramEnd"/>
      <w:r>
        <w:t xml:space="preserve"> j in range(</w:t>
      </w:r>
      <w:proofErr w:type="spellStart"/>
      <w:r>
        <w:t>i+1</w:t>
      </w:r>
      <w:proofErr w:type="spellEnd"/>
      <w:r>
        <w:t>)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gramEnd"/>
      <w:r>
        <w:t>' ',end='')</w:t>
      </w:r>
    </w:p>
    <w:p w:rsidR="004B5FFE" w:rsidRDefault="004B5FFE" w:rsidP="004B5FFE">
      <w:r>
        <w:t xml:space="preserve">    </w:t>
      </w:r>
      <w:proofErr w:type="gramStart"/>
      <w:r>
        <w:t>for</w:t>
      </w:r>
      <w:proofErr w:type="gramEnd"/>
      <w:r>
        <w:t xml:space="preserve"> k in range(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 w:rsidR="00645C29" w:rsidRPr="0039694F">
        <w:rPr>
          <w:rFonts w:hint="eastAsia"/>
        </w:rPr>
        <w:t>_</w:t>
      </w:r>
      <w:r w:rsidR="00645C29" w:rsidRPr="00440BC6">
        <w:t>______</w:t>
      </w:r>
      <w:r>
        <w:t>):</w:t>
      </w:r>
    </w:p>
    <w:p w:rsidR="004B5FFE" w:rsidRDefault="004B5FFE" w:rsidP="004B5FFE">
      <w:r>
        <w:t xml:space="preserve">        </w:t>
      </w:r>
      <w:proofErr w:type="gramStart"/>
      <w:r>
        <w:t>print(</w:t>
      </w:r>
      <w:proofErr w:type="gramEnd"/>
      <w:r>
        <w:t>'*',end='')</w:t>
      </w:r>
    </w:p>
    <w:p w:rsidR="004B5FFE" w:rsidRDefault="004B5FFE" w:rsidP="004B5FFE">
      <w:r>
        <w:t xml:space="preserve">    </w:t>
      </w:r>
      <w:proofErr w:type="gramStart"/>
      <w:r>
        <w:t>else</w:t>
      </w:r>
      <w:proofErr w:type="gramEnd"/>
      <w:r>
        <w:t>:</w:t>
      </w:r>
    </w:p>
    <w:p w:rsidR="004B5FFE" w:rsidRDefault="004B5FFE" w:rsidP="004B5FFE">
      <w:r>
        <w:t xml:space="preserve">        </w:t>
      </w:r>
      <w:proofErr w:type="gramStart"/>
      <w:r>
        <w:t>print()</w:t>
      </w:r>
      <w:proofErr w:type="gramEnd"/>
    </w:p>
    <w:p w:rsidR="004B5FFE" w:rsidRDefault="004B5FFE" w:rsidP="004B5FFE">
      <w:r>
        <w:t>24</w:t>
      </w:r>
      <w:r>
        <w:rPr>
          <w:rFonts w:hint="eastAsia"/>
        </w:rPr>
        <w:t xml:space="preserve">. </w:t>
      </w:r>
      <w:r w:rsidRPr="003A29BD">
        <w:rPr>
          <w:rFonts w:hint="eastAsia"/>
        </w:rPr>
        <w:t>编写一段程序实现下面的功能</w:t>
      </w:r>
      <w:r>
        <w:rPr>
          <w:rFonts w:hint="eastAsia"/>
        </w:rPr>
        <w:t>：</w:t>
      </w:r>
      <w:r w:rsidRPr="007209F2">
        <w:rPr>
          <w:rFonts w:hint="eastAsia"/>
        </w:rPr>
        <w:t>从键盘读入</w:t>
      </w:r>
      <w:r>
        <w:rPr>
          <w:rFonts w:hint="eastAsia"/>
        </w:rPr>
        <w:t>三角形</w:t>
      </w:r>
      <w:r>
        <w:t>的三边边长，判断它们能否构成三角形</w:t>
      </w:r>
      <w:r w:rsidRPr="007209F2">
        <w:rPr>
          <w:rFonts w:hint="eastAsia"/>
        </w:rPr>
        <w:t>。</w:t>
      </w:r>
      <w:r>
        <w:rPr>
          <w:rFonts w:hint="eastAsia"/>
        </w:rPr>
        <w:t>如果</w:t>
      </w:r>
      <w:r>
        <w:t>能构造成三角形，</w:t>
      </w:r>
      <w:proofErr w:type="gramStart"/>
      <w:r>
        <w:t>则判断</w:t>
      </w:r>
      <w:proofErr w:type="gramEnd"/>
      <w:r>
        <w:rPr>
          <w:rFonts w:hint="eastAsia"/>
        </w:rPr>
        <w:t>该</w:t>
      </w:r>
      <w:r>
        <w:t>三角形是否是等边三角形、等腰三角形、直角三角形。</w:t>
      </w:r>
    </w:p>
    <w:p w:rsidR="0033630A" w:rsidRDefault="004B5FFE" w:rsidP="000B74C1">
      <w:r>
        <w:t>25</w:t>
      </w:r>
      <w:r>
        <w:rPr>
          <w:rFonts w:hint="eastAsia"/>
        </w:rPr>
        <w:t xml:space="preserve">. </w:t>
      </w:r>
      <w:r w:rsidRPr="006154F6">
        <w:rPr>
          <w:rFonts w:hint="eastAsia"/>
        </w:rPr>
        <w:t>编写一段程序实现下面的功能：从键盘读入</w:t>
      </w:r>
      <w:r w:rsidRPr="006E365A">
        <w:rPr>
          <w:rFonts w:hint="eastAsia"/>
        </w:rPr>
        <w:t>两个正整数，求其</w:t>
      </w:r>
      <w:r>
        <w:rPr>
          <w:rFonts w:hint="eastAsia"/>
        </w:rPr>
        <w:t>最</w:t>
      </w:r>
      <w:r>
        <w:t>大公约数和</w:t>
      </w:r>
      <w:r w:rsidRPr="006E365A">
        <w:rPr>
          <w:rFonts w:hint="eastAsia"/>
        </w:rPr>
        <w:t>最小公倍数。</w:t>
      </w:r>
    </w:p>
    <w:p w:rsidR="00FC5367" w:rsidRDefault="00FC5367" w:rsidP="00FC5367">
      <w:r>
        <w:rPr>
          <w:rFonts w:hint="eastAsia"/>
        </w:rPr>
        <w:t>二、</w:t>
      </w:r>
      <w:r>
        <w:t>单项选择题</w:t>
      </w:r>
    </w:p>
    <w:p w:rsidR="00287BBF" w:rsidRDefault="00FC5367" w:rsidP="00FC5367">
      <w:r>
        <w:rPr>
          <w:rFonts w:hint="eastAsia"/>
        </w:rPr>
        <w:lastRenderedPageBreak/>
        <w:t>说明</w:t>
      </w:r>
      <w:r>
        <w:t>：为便于阅卷，请按下表格式给出单选题的答案</w:t>
      </w:r>
      <w:r>
        <w:rPr>
          <w:rFonts w:hint="eastAsia"/>
        </w:rPr>
        <w:t>。</w:t>
      </w:r>
    </w:p>
    <w:p w:rsidR="00287BBF" w:rsidRDefault="00287BBF" w:rsidP="00287BBF"/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</w:tblGrid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/>
                <w:szCs w:val="21"/>
              </w:rPr>
              <w:t>1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5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0</w:t>
            </w:r>
          </w:p>
        </w:tc>
      </w:tr>
      <w:tr w:rsidR="00287BBF" w:rsidRPr="00C73500" w:rsidTr="00BF743E">
        <w:tc>
          <w:tcPr>
            <w:tcW w:w="652" w:type="dxa"/>
            <w:shd w:val="clear" w:color="auto" w:fill="auto"/>
            <w:vAlign w:val="center"/>
          </w:tcPr>
          <w:p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B02332" w:rsidRPr="00C73500" w:rsidTr="00CF3225">
        <w:tc>
          <w:tcPr>
            <w:tcW w:w="652" w:type="dxa"/>
            <w:shd w:val="clear" w:color="auto" w:fill="auto"/>
          </w:tcPr>
          <w:p w:rsidR="00B02332" w:rsidRPr="000E1FB6" w:rsidRDefault="00B02332" w:rsidP="00B02332">
            <w:r w:rsidRPr="000E1FB6">
              <w:rPr>
                <w:rFonts w:hint="eastAsia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0</w:t>
            </w:r>
          </w:p>
        </w:tc>
      </w:tr>
      <w:tr w:rsidR="00B02332" w:rsidRPr="00C73500" w:rsidTr="00CF3225">
        <w:tc>
          <w:tcPr>
            <w:tcW w:w="652" w:type="dxa"/>
            <w:shd w:val="clear" w:color="auto" w:fill="auto"/>
          </w:tcPr>
          <w:p w:rsidR="00B02332" w:rsidRPr="000E1FB6" w:rsidRDefault="00B02332" w:rsidP="00B02332">
            <w:r w:rsidRPr="000E1FB6">
              <w:rPr>
                <w:rFonts w:hint="eastAsia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B02332" w:rsidRPr="00C73500" w:rsidTr="00CF3225">
        <w:tc>
          <w:tcPr>
            <w:tcW w:w="652" w:type="dxa"/>
            <w:shd w:val="clear" w:color="auto" w:fill="auto"/>
          </w:tcPr>
          <w:p w:rsidR="00B02332" w:rsidRPr="000E1FB6" w:rsidRDefault="00B02332" w:rsidP="00B02332">
            <w:r w:rsidRPr="000E1FB6">
              <w:rPr>
                <w:rFonts w:hint="eastAsia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1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2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0</w:t>
            </w:r>
          </w:p>
        </w:tc>
      </w:tr>
      <w:tr w:rsidR="00B02332" w:rsidRPr="00C73500" w:rsidTr="00CF3225">
        <w:tc>
          <w:tcPr>
            <w:tcW w:w="652" w:type="dxa"/>
            <w:shd w:val="clear" w:color="auto" w:fill="auto"/>
          </w:tcPr>
          <w:p w:rsidR="00B02332" w:rsidRDefault="00B02332" w:rsidP="00B02332">
            <w:r w:rsidRPr="000E1FB6">
              <w:rPr>
                <w:rFonts w:hint="eastAsia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287BBF" w:rsidRDefault="00287BBF" w:rsidP="00287BBF"/>
    <w:p w:rsidR="00E94118" w:rsidRDefault="00E94118" w:rsidP="00287BBF">
      <w:r>
        <w:rPr>
          <w:rFonts w:hint="eastAsia"/>
        </w:rPr>
        <w:t>单项</w:t>
      </w:r>
      <w:r>
        <w:t>选择题</w:t>
      </w:r>
      <w:r>
        <w:rPr>
          <w:rFonts w:hint="eastAsia"/>
        </w:rPr>
        <w:t>：</w:t>
      </w:r>
    </w:p>
    <w:p w:rsidR="00BA1EBA" w:rsidRDefault="000C403E" w:rsidP="000B74C1">
      <w:r>
        <w:rPr>
          <w:rFonts w:hint="eastAsia"/>
        </w:rPr>
        <w:t xml:space="preserve">1. </w:t>
      </w:r>
      <w:r w:rsidR="003D3F0B">
        <w:rPr>
          <w:rFonts w:hint="eastAsia"/>
        </w:rPr>
        <w:t>执行语句</w:t>
      </w:r>
      <w:r w:rsidR="003D3F0B">
        <w:t>：</w:t>
      </w:r>
      <w:r w:rsidR="003D3F0B" w:rsidRPr="003D3F0B">
        <w:t>print(</w:t>
      </w:r>
      <w:r w:rsidR="001922E5">
        <w:t>5&gt;4&gt;3</w:t>
      </w:r>
      <w:r w:rsidR="003D3F0B" w:rsidRPr="003D3F0B">
        <w:t>)</w:t>
      </w:r>
      <w:r w:rsidR="003D3F0B">
        <w:rPr>
          <w:rFonts w:hint="eastAsia"/>
        </w:rPr>
        <w:t>后</w:t>
      </w:r>
      <w:r w:rsidR="003D3F0B">
        <w:t>的输出结果是</w:t>
      </w:r>
      <w:r>
        <w:rPr>
          <w:rFonts w:hint="eastAsia"/>
        </w:rPr>
        <w:t>（</w:t>
      </w:r>
      <w:r w:rsidR="00DA4B41">
        <w:t xml:space="preserve">     </w:t>
      </w:r>
      <w:r>
        <w:rPr>
          <w:rFonts w:hint="eastAsia"/>
        </w:rPr>
        <w:t>）</w:t>
      </w:r>
    </w:p>
    <w:p w:rsidR="00BA1EBA" w:rsidRDefault="000C403E" w:rsidP="000B74C1">
      <w:r>
        <w:rPr>
          <w:rFonts w:hint="eastAsia"/>
        </w:rPr>
        <w:t xml:space="preserve">A. </w:t>
      </w:r>
      <w:r w:rsidR="003D3F0B">
        <w:t>0</w:t>
      </w:r>
      <w:r>
        <w:rPr>
          <w:rFonts w:hint="eastAsia"/>
        </w:rPr>
        <w:t xml:space="preserve">   B. </w:t>
      </w:r>
      <w:r w:rsidR="003D3F0B">
        <w:t>1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D3F0B">
        <w:t>False</w:t>
      </w:r>
      <w:r>
        <w:t xml:space="preserve"> </w:t>
      </w:r>
      <w:r>
        <w:rPr>
          <w:rFonts w:hint="eastAsia"/>
        </w:rPr>
        <w:t xml:space="preserve">   D. </w:t>
      </w:r>
      <w:r w:rsidR="003D3F0B">
        <w:t>True</w:t>
      </w:r>
    </w:p>
    <w:p w:rsidR="0096752E" w:rsidRDefault="0096752E" w:rsidP="0096752E">
      <w:r>
        <w:t>2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BD516F" w:rsidRPr="00BD516F">
        <w:t>3&lt;=4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A955E4" w:rsidP="0096752E">
      <w:r w:rsidRPr="00A955E4">
        <w:t>A. 0   B. 1    C. False    D. True</w:t>
      </w:r>
    </w:p>
    <w:p w:rsidR="0096752E" w:rsidRDefault="0096752E" w:rsidP="0096752E">
      <w:r>
        <w:t>3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C7532B">
        <w:t>4&gt;=4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A955E4" w:rsidP="0096752E">
      <w:r w:rsidRPr="00A955E4">
        <w:t>A. 0   B. 1    C. False    D. True</w:t>
      </w:r>
    </w:p>
    <w:p w:rsidR="0096752E" w:rsidRDefault="0096752E" w:rsidP="0096752E">
      <w:r>
        <w:t>4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2E4DC0">
        <w:t>3&lt;5</w:t>
      </w:r>
      <w:r w:rsidR="002E4DC0">
        <w:rPr>
          <w:rFonts w:hint="eastAsia"/>
        </w:rPr>
        <w:t>&gt;4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A955E4" w:rsidP="0096752E">
      <w:r w:rsidRPr="00A955E4">
        <w:t>A. 0   B. 1    C. False    D. True</w:t>
      </w:r>
    </w:p>
    <w:p w:rsidR="0096752E" w:rsidRDefault="0096752E" w:rsidP="0096752E">
      <w:r>
        <w:t>5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3&lt;</w:t>
      </w:r>
      <w:r w:rsidR="00A955E4">
        <w:t>=</w:t>
      </w:r>
      <w:r w:rsidR="00D87A9A" w:rsidRPr="00D87A9A">
        <w:rPr>
          <w:rFonts w:hint="eastAsia"/>
        </w:rPr>
        <w:t>5&gt;</w:t>
      </w:r>
      <w:r w:rsidR="00A955E4">
        <w:t>=</w:t>
      </w:r>
      <w:r w:rsidR="00D87A9A" w:rsidRPr="00D87A9A">
        <w:rPr>
          <w:rFonts w:hint="eastAsia"/>
        </w:rPr>
        <w:t>4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24789D" w:rsidP="0096752E">
      <w:r w:rsidRPr="0024789D">
        <w:t>A. 0   B. 1    C. False    D. True</w:t>
      </w:r>
    </w:p>
    <w:p w:rsidR="0096752E" w:rsidRDefault="0096752E" w:rsidP="0096752E">
      <w:r>
        <w:t>6</w:t>
      </w:r>
      <w:r>
        <w:rPr>
          <w:rFonts w:hint="eastAsia"/>
        </w:rPr>
        <w:t>.</w:t>
      </w:r>
      <w:r w:rsidR="003F67B7">
        <w:t xml:space="preserve">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24789D">
        <w:t>3&lt;=3&gt;=3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24789D" w:rsidP="0096752E">
      <w:r w:rsidRPr="0024789D">
        <w:t>A. 0   B. 1    C. False    D. True</w:t>
      </w:r>
    </w:p>
    <w:p w:rsidR="0096752E" w:rsidRDefault="0096752E" w:rsidP="0096752E">
      <w:r>
        <w:t>7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924A85" w:rsidRPr="00924A85">
        <w:t>3&lt;=3==4&gt;=4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4C4D34" w:rsidP="0096752E">
      <w:r w:rsidRPr="004C4D34">
        <w:t>A. 0   B. 1    C. False    D. True</w:t>
      </w:r>
    </w:p>
    <w:p w:rsidR="0096752E" w:rsidRDefault="0096752E" w:rsidP="0096752E">
      <w:r>
        <w:t>8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B40970" w:rsidRPr="00B40970">
        <w:t>(3&lt;=3)==(4&gt;=4)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B0C05" w:rsidP="0096752E">
      <w:r w:rsidRPr="007B0C05">
        <w:t>A. 0   B. 1    C. False    D. True</w:t>
      </w:r>
    </w:p>
    <w:p w:rsidR="00A82D5B" w:rsidRDefault="0096752E" w:rsidP="00A82D5B">
      <w:r>
        <w:t>9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proofErr w:type="gramStart"/>
      <w:r w:rsidR="00D87A9A" w:rsidRPr="00D87A9A">
        <w:rPr>
          <w:rFonts w:hint="eastAsia"/>
        </w:rPr>
        <w:t>print(</w:t>
      </w:r>
      <w:proofErr w:type="gramEnd"/>
      <w:r w:rsidR="003716B5" w:rsidRPr="003716B5">
        <w:t>(3!=4)==(5!=6)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B0C05" w:rsidP="0096752E">
      <w:r w:rsidRPr="007B0C05">
        <w:t>A. 0   B. 1    C. False    D. True</w:t>
      </w:r>
    </w:p>
    <w:p w:rsidR="0096752E" w:rsidRDefault="0096752E" w:rsidP="0096752E">
      <w:r>
        <w:rPr>
          <w:rFonts w:hint="eastAsia"/>
        </w:rPr>
        <w:t>1</w:t>
      </w:r>
      <w:r>
        <w:t>0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proofErr w:type="gramStart"/>
      <w:r w:rsidR="00D87A9A" w:rsidRPr="00D87A9A">
        <w:rPr>
          <w:rFonts w:hint="eastAsia"/>
        </w:rPr>
        <w:t>print(</w:t>
      </w:r>
      <w:proofErr w:type="gramEnd"/>
      <w:r w:rsidR="003716B5" w:rsidRPr="003716B5">
        <w:t>3!=4==5!=6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B0C05" w:rsidP="0096752E">
      <w:r w:rsidRPr="007B0C05">
        <w:t>A. 0   B. 1    C. False    D. True</w:t>
      </w:r>
    </w:p>
    <w:p w:rsidR="0096752E" w:rsidRDefault="0096752E" w:rsidP="0096752E">
      <w:r>
        <w:rPr>
          <w:rFonts w:hint="eastAsia"/>
        </w:rPr>
        <w:lastRenderedPageBreak/>
        <w:t>1</w:t>
      </w:r>
      <w:r>
        <w:t>1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proofErr w:type="gramStart"/>
      <w:r w:rsidR="00D87A9A" w:rsidRPr="00D87A9A">
        <w:rPr>
          <w:rFonts w:hint="eastAsia"/>
        </w:rPr>
        <w:t>print(</w:t>
      </w:r>
      <w:proofErr w:type="gramEnd"/>
      <w:r w:rsidR="005341DF" w:rsidRPr="005341DF">
        <w:t>3!=4&lt;5!=6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0549C5" w:rsidP="0096752E">
      <w:r w:rsidRPr="000549C5">
        <w:t>A. 0   B. 1    C. False    D. True</w:t>
      </w:r>
    </w:p>
    <w:p w:rsidR="0096752E" w:rsidRDefault="0096752E" w:rsidP="0096752E">
      <w:r>
        <w:rPr>
          <w:rFonts w:hint="eastAsia"/>
        </w:rPr>
        <w:t>1</w:t>
      </w:r>
      <w:r>
        <w:t>2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proofErr w:type="gramStart"/>
      <w:r w:rsidR="00D87A9A" w:rsidRPr="00D87A9A">
        <w:rPr>
          <w:rFonts w:hint="eastAsia"/>
        </w:rPr>
        <w:t>print(</w:t>
      </w:r>
      <w:proofErr w:type="gramEnd"/>
      <w:r w:rsidR="005341DF" w:rsidRPr="005341DF">
        <w:t>(3!=4)&lt;(5!=6)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0549C5" w:rsidP="0096752E">
      <w:r w:rsidRPr="000549C5">
        <w:t>A. 0   B. 1    C. False    D. True</w:t>
      </w:r>
    </w:p>
    <w:p w:rsidR="0096752E" w:rsidRDefault="0096752E" w:rsidP="0096752E">
      <w:r>
        <w:rPr>
          <w:rFonts w:hint="eastAsia"/>
        </w:rPr>
        <w:t>1</w:t>
      </w:r>
      <w:r>
        <w:t>3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AE4C7B" w:rsidRPr="00AE4C7B">
        <w:t>True==1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96752E" w:rsidP="0096752E">
      <w:r>
        <w:rPr>
          <w:rFonts w:hint="eastAsia"/>
        </w:rPr>
        <w:t xml:space="preserve">A. </w:t>
      </w:r>
      <w:r w:rsidR="00AE4C7B">
        <w:t>False</w:t>
      </w:r>
      <w:r>
        <w:rPr>
          <w:rFonts w:hint="eastAsia"/>
        </w:rPr>
        <w:t xml:space="preserve">    B. </w:t>
      </w:r>
      <w:r w:rsidR="00AE4C7B">
        <w:t>True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AE4C7B">
        <w:t>1</w:t>
      </w:r>
      <w:r>
        <w:t xml:space="preserve"> </w:t>
      </w:r>
      <w:r>
        <w:rPr>
          <w:rFonts w:hint="eastAsia"/>
        </w:rPr>
        <w:t xml:space="preserve">   D. </w:t>
      </w:r>
      <w:r w:rsidR="00AE4C7B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4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0555A2" w:rsidRPr="000555A2">
        <w:t>True&gt;False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6B5776" w:rsidP="0096752E">
      <w:r w:rsidRPr="006B5776">
        <w:rPr>
          <w:rFonts w:hint="eastAsia"/>
        </w:rPr>
        <w:t xml:space="preserve">A. False    B. True    C. 1    D. </w:t>
      </w:r>
      <w:r w:rsidRPr="006B5776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5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481184" w:rsidRPr="00481184">
        <w:t>True&gt;'A'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481184" w:rsidP="0096752E">
      <w:r w:rsidRPr="00481184">
        <w:rPr>
          <w:rFonts w:hint="eastAsia"/>
        </w:rPr>
        <w:t xml:space="preserve">A. False    B. True    C. 1    D. </w:t>
      </w:r>
      <w:r w:rsidRPr="00481184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6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proofErr w:type="gramStart"/>
      <w:r w:rsidR="00D87A9A" w:rsidRPr="00D87A9A">
        <w:rPr>
          <w:rFonts w:hint="eastAsia"/>
        </w:rPr>
        <w:t>print(</w:t>
      </w:r>
      <w:proofErr w:type="gramEnd"/>
      <w:r w:rsidR="00481184" w:rsidRPr="00481184">
        <w:t>True!='A'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481184" w:rsidP="0096752E">
      <w:r w:rsidRPr="00481184">
        <w:rPr>
          <w:rFonts w:hint="eastAsia"/>
        </w:rPr>
        <w:t xml:space="preserve">A. False    B. True    C. 1    D. </w:t>
      </w:r>
      <w:r w:rsidRPr="00481184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7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proofErr w:type="spellStart"/>
      <w:r w:rsidR="003D4A4D" w:rsidRPr="003D4A4D">
        <w:t>True+False</w:t>
      </w:r>
      <w:proofErr w:type="spellEnd"/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3D4A4D" w:rsidP="0096752E">
      <w:r w:rsidRPr="003D4A4D">
        <w:rPr>
          <w:rFonts w:hint="eastAsia"/>
        </w:rPr>
        <w:t xml:space="preserve">A. False    B. True    C. 1    D. </w:t>
      </w:r>
      <w:r w:rsidRPr="003D4A4D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8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25507A" w:rsidRPr="0025507A">
        <w:t>[1,2,3]&gt;[2,3]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25507A" w:rsidP="0096752E">
      <w:r w:rsidRPr="0025507A">
        <w:rPr>
          <w:rFonts w:hint="eastAsia"/>
        </w:rPr>
        <w:t xml:space="preserve">A. False    B. True    C. 1    D. </w:t>
      </w:r>
      <w:r w:rsidRPr="0025507A">
        <w:rPr>
          <w:rFonts w:hint="eastAsia"/>
        </w:rPr>
        <w:t>出错</w:t>
      </w:r>
    </w:p>
    <w:p w:rsidR="0096752E" w:rsidRDefault="0096752E" w:rsidP="0096752E">
      <w:r>
        <w:rPr>
          <w:rFonts w:hint="eastAsia"/>
        </w:rPr>
        <w:t>1</w:t>
      </w:r>
      <w:r>
        <w:t>9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25507A" w:rsidRPr="0025507A">
        <w:t>[1,2,3]&gt;[1,2]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0E6564" w:rsidP="0096752E">
      <w:r w:rsidRPr="000E6564">
        <w:rPr>
          <w:rFonts w:hint="eastAsia"/>
        </w:rPr>
        <w:t xml:space="preserve">A. False    B. True    C. </w:t>
      </w:r>
      <w:r w:rsidR="0014368E"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0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25507A" w:rsidRPr="0025507A">
        <w:t>[1,2,3]&gt;[2]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0E6564" w:rsidP="0096752E">
      <w:r w:rsidRPr="000E6564">
        <w:rPr>
          <w:rFonts w:hint="eastAsia"/>
        </w:rPr>
        <w:t xml:space="preserve">A. False    B. True    C. </w:t>
      </w:r>
      <w:r w:rsidR="0014368E"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</w:t>
      </w:r>
      <w:r>
        <w:rPr>
          <w:rFonts w:hint="eastAsia"/>
        </w:rPr>
        <w:t xml:space="preserve">1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0E6564" w:rsidRPr="000E6564">
        <w:t>[3,2,1]&gt;[2,3,1]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0E6564" w:rsidP="0096752E">
      <w:r w:rsidRPr="000E6564">
        <w:rPr>
          <w:rFonts w:hint="eastAsia"/>
        </w:rPr>
        <w:t xml:space="preserve">A. False    B. True    C. </w:t>
      </w:r>
      <w:r w:rsidR="0014368E"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2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850D05" w:rsidRPr="00850D05">
        <w:t>[3,2,1]&gt;[2,8,9]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14368E" w:rsidP="0096752E">
      <w:r w:rsidRPr="000E6564">
        <w:rPr>
          <w:rFonts w:hint="eastAsia"/>
        </w:rPr>
        <w:t xml:space="preserve">A. False    B. True    C. </w:t>
      </w:r>
      <w:r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3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F42617" w:rsidRPr="00F42617">
        <w:t>{3,2,1}&gt;{2,3,1}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F42617" w:rsidP="0096752E">
      <w:r w:rsidRPr="000E6564">
        <w:rPr>
          <w:rFonts w:hint="eastAsia"/>
        </w:rPr>
        <w:t xml:space="preserve">A. False    B. True    C. </w:t>
      </w:r>
      <w:r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4</w:t>
      </w:r>
      <w:r>
        <w:rPr>
          <w:rFonts w:hint="eastAsia"/>
        </w:rPr>
        <w:t xml:space="preserve">. </w:t>
      </w:r>
      <w:r w:rsidR="00D87A9A" w:rsidRPr="00D87A9A">
        <w:rPr>
          <w:rFonts w:hint="eastAsia"/>
        </w:rPr>
        <w:t>执行语句：</w:t>
      </w:r>
      <w:r w:rsidR="00D87A9A" w:rsidRPr="00D87A9A">
        <w:rPr>
          <w:rFonts w:hint="eastAsia"/>
        </w:rPr>
        <w:t>print(</w:t>
      </w:r>
      <w:r w:rsidR="00412FB7" w:rsidRPr="00412FB7">
        <w:t>{9}&gt;{3}</w:t>
      </w:r>
      <w:r w:rsidR="00D87A9A" w:rsidRPr="00D87A9A">
        <w:rPr>
          <w:rFonts w:hint="eastAsia"/>
        </w:rPr>
        <w:t>)</w:t>
      </w:r>
      <w:r w:rsidR="00D87A9A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F42617" w:rsidP="0096752E">
      <w:r w:rsidRPr="000E6564">
        <w:rPr>
          <w:rFonts w:hint="eastAsia"/>
        </w:rPr>
        <w:t xml:space="preserve">A. False    B. True    C. </w:t>
      </w:r>
      <w:r>
        <w:t>1</w:t>
      </w:r>
      <w:r w:rsidRPr="000E6564">
        <w:rPr>
          <w:rFonts w:hint="eastAsia"/>
        </w:rPr>
        <w:t xml:space="preserve">    D. </w:t>
      </w:r>
      <w:r w:rsidRPr="000E6564">
        <w:rPr>
          <w:rFonts w:hint="eastAsia"/>
        </w:rPr>
        <w:t>出错</w:t>
      </w:r>
    </w:p>
    <w:p w:rsidR="0096752E" w:rsidRDefault="0096752E" w:rsidP="0096752E">
      <w:r>
        <w:t>25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8127DF" w:rsidRPr="008127DF">
        <w:t>(3,2,1)&gt;(3,1,2)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C64C0C" w:rsidP="0096752E">
      <w:r w:rsidRPr="007B0C05">
        <w:t>A. 0   B. 1    C. False    D. True</w:t>
      </w:r>
    </w:p>
    <w:p w:rsidR="0096752E" w:rsidRDefault="0096752E" w:rsidP="0096752E">
      <w:r>
        <w:t>26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proofErr w:type="gramStart"/>
      <w:r w:rsidR="00C64C0C" w:rsidRPr="00D87A9A">
        <w:rPr>
          <w:rFonts w:hint="eastAsia"/>
        </w:rPr>
        <w:t>print(</w:t>
      </w:r>
      <w:proofErr w:type="gramEnd"/>
      <w:r w:rsidR="007F6E8D" w:rsidRPr="007F6E8D">
        <w:t>{1,2,3}!={3,2,1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C64C0C" w:rsidP="0096752E">
      <w:r w:rsidRPr="007B0C05">
        <w:t>A. 0   B. 1    C. False    D. True</w:t>
      </w:r>
    </w:p>
    <w:p w:rsidR="0096752E" w:rsidRDefault="0096752E" w:rsidP="0096752E">
      <w:r>
        <w:t>27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F70E87" w:rsidRPr="00F70E87">
        <w:t>{'</w:t>
      </w:r>
      <w:proofErr w:type="spellStart"/>
      <w:r w:rsidR="001D4B2C">
        <w:t>a</w:t>
      </w:r>
      <w:r w:rsidR="00F70E87" w:rsidRPr="00F70E87">
        <w:t>':9</w:t>
      </w:r>
      <w:proofErr w:type="spellEnd"/>
      <w:r w:rsidR="00F70E87" w:rsidRPr="00F70E87">
        <w:t>}&gt;{'</w:t>
      </w:r>
      <w:proofErr w:type="spellStart"/>
      <w:r w:rsidR="00F70E87" w:rsidRPr="00F70E87">
        <w:t>b':3</w:t>
      </w:r>
      <w:proofErr w:type="spellEnd"/>
      <w:r w:rsidR="00F70E87" w:rsidRPr="00F70E87">
        <w:t>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F70E87" w:rsidP="0096752E">
      <w:r w:rsidRPr="00F70E87">
        <w:rPr>
          <w:rFonts w:hint="eastAsia"/>
        </w:rPr>
        <w:t xml:space="preserve">A. False    B. True    C. 1    D. </w:t>
      </w:r>
      <w:r w:rsidRPr="00F70E87">
        <w:rPr>
          <w:rFonts w:hint="eastAsia"/>
        </w:rPr>
        <w:t>出错</w:t>
      </w:r>
    </w:p>
    <w:p w:rsidR="0096752E" w:rsidRDefault="0096752E" w:rsidP="0096752E">
      <w:r>
        <w:t>28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proofErr w:type="gramStart"/>
      <w:r w:rsidR="00C64C0C" w:rsidRPr="00D87A9A">
        <w:rPr>
          <w:rFonts w:hint="eastAsia"/>
        </w:rPr>
        <w:t>print(</w:t>
      </w:r>
      <w:proofErr w:type="gramEnd"/>
      <w:r w:rsidR="008F67DE" w:rsidRPr="008F67DE">
        <w:t>{'</w:t>
      </w:r>
      <w:proofErr w:type="spellStart"/>
      <w:r w:rsidR="008F67DE" w:rsidRPr="008F67DE">
        <w:t>a':9</w:t>
      </w:r>
      <w:proofErr w:type="spellEnd"/>
      <w:r w:rsidR="008F67DE" w:rsidRPr="008F67DE">
        <w:t>}!={'</w:t>
      </w:r>
      <w:proofErr w:type="spellStart"/>
      <w:r w:rsidR="008F67DE" w:rsidRPr="008F67DE">
        <w:t>b':3</w:t>
      </w:r>
      <w:proofErr w:type="spellEnd"/>
      <w:r w:rsidR="008F67DE" w:rsidRPr="008F67DE">
        <w:t>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B77E4" w:rsidP="0096752E">
      <w:r w:rsidRPr="007B77E4">
        <w:rPr>
          <w:rFonts w:hint="eastAsia"/>
        </w:rPr>
        <w:t xml:space="preserve">A. False    B. True    C. 1    D. </w:t>
      </w:r>
      <w:r w:rsidRPr="007B77E4">
        <w:rPr>
          <w:rFonts w:hint="eastAsia"/>
        </w:rPr>
        <w:t>出错</w:t>
      </w:r>
    </w:p>
    <w:p w:rsidR="0096752E" w:rsidRDefault="0096752E" w:rsidP="0096752E">
      <w:r>
        <w:t>29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proofErr w:type="gramStart"/>
      <w:r w:rsidR="00C64C0C" w:rsidRPr="00D87A9A">
        <w:rPr>
          <w:rFonts w:hint="eastAsia"/>
        </w:rPr>
        <w:t>print(</w:t>
      </w:r>
      <w:proofErr w:type="gramEnd"/>
      <w:r w:rsidR="00B274F8" w:rsidRPr="00B274F8">
        <w:t>[3]!=3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058C8" w:rsidP="0096752E">
      <w:r w:rsidRPr="007058C8">
        <w:rPr>
          <w:rFonts w:hint="eastAsia"/>
        </w:rPr>
        <w:t xml:space="preserve">A. False    B. True    C. 1    D. </w:t>
      </w:r>
      <w:r w:rsidRPr="007058C8">
        <w:rPr>
          <w:rFonts w:hint="eastAsia"/>
        </w:rPr>
        <w:t>出错</w:t>
      </w:r>
    </w:p>
    <w:p w:rsidR="0096752E" w:rsidRDefault="0096752E" w:rsidP="0096752E">
      <w:r>
        <w:t>30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7058C8" w:rsidRPr="007058C8">
        <w:t>[3]&gt;=</w:t>
      </w:r>
      <w:r w:rsidR="007058C8">
        <w:t>2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96752E" w:rsidRDefault="007058C8" w:rsidP="0096752E">
      <w:r w:rsidRPr="007058C8">
        <w:rPr>
          <w:rFonts w:hint="eastAsia"/>
        </w:rPr>
        <w:t xml:space="preserve">A. False    B. True    C. 1    D. </w:t>
      </w:r>
      <w:r w:rsidRPr="007058C8">
        <w:rPr>
          <w:rFonts w:hint="eastAsia"/>
        </w:rPr>
        <w:t>出错</w:t>
      </w:r>
    </w:p>
    <w:p w:rsidR="000672A7" w:rsidRDefault="000672A7" w:rsidP="000672A7">
      <w:r>
        <w:t>3</w:t>
      </w:r>
      <w:r>
        <w:rPr>
          <w:rFonts w:hint="eastAsia"/>
        </w:rPr>
        <w:t xml:space="preserve">1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ED5609">
        <w:t>'</w:t>
      </w:r>
      <w:proofErr w:type="spellStart"/>
      <w:r w:rsidR="00CA513C" w:rsidRPr="00CA513C">
        <w:t>abc</w:t>
      </w:r>
      <w:proofErr w:type="spellEnd"/>
      <w:r w:rsidR="00ED5609">
        <w:t>'</w:t>
      </w:r>
      <w:r w:rsidR="007B4D86">
        <w:t>=</w:t>
      </w:r>
      <w:r w:rsidR="00CA513C" w:rsidRPr="00CA513C">
        <w:t>={'</w:t>
      </w:r>
      <w:proofErr w:type="spellStart"/>
      <w:r w:rsidR="00CA513C" w:rsidRPr="00CA513C">
        <w:t>a':2,'b':3</w:t>
      </w:r>
      <w:proofErr w:type="spellEnd"/>
      <w:r w:rsidR="00CA513C" w:rsidRPr="00CA513C">
        <w:t>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A513C" w:rsidP="000672A7">
      <w:r w:rsidRPr="00CA513C">
        <w:rPr>
          <w:rFonts w:hint="eastAsia"/>
        </w:rPr>
        <w:t xml:space="preserve">A. False    B. True    C. 1    D. </w:t>
      </w:r>
      <w:r w:rsidRPr="00CA513C">
        <w:rPr>
          <w:rFonts w:hint="eastAsia"/>
        </w:rPr>
        <w:t>出错</w:t>
      </w:r>
    </w:p>
    <w:p w:rsidR="000672A7" w:rsidRDefault="000672A7" w:rsidP="000672A7">
      <w:r>
        <w:t>32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F74876" w:rsidRPr="00F74876">
        <w:t>'</w:t>
      </w:r>
      <w:proofErr w:type="spellStart"/>
      <w:r w:rsidR="00F74876" w:rsidRPr="00F74876">
        <w:t>abc</w:t>
      </w:r>
      <w:proofErr w:type="spellEnd"/>
      <w:r w:rsidR="00F74876" w:rsidRPr="00F74876">
        <w:t>'</w:t>
      </w:r>
      <w:r w:rsidR="00F74876">
        <w:t>&gt;=</w:t>
      </w:r>
      <w:r w:rsidR="00F74876" w:rsidRPr="00F74876">
        <w:t>{'</w:t>
      </w:r>
      <w:proofErr w:type="spellStart"/>
      <w:r w:rsidR="00F74876" w:rsidRPr="00F74876">
        <w:t>a':2,'b':3</w:t>
      </w:r>
      <w:proofErr w:type="spellEnd"/>
      <w:r w:rsidR="00F74876" w:rsidRPr="00F74876">
        <w:t>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AE6224" w:rsidP="000672A7">
      <w:r w:rsidRPr="00AE6224">
        <w:rPr>
          <w:rFonts w:hint="eastAsia"/>
        </w:rPr>
        <w:t xml:space="preserve">A. False    B. True    C. 1    D. </w:t>
      </w:r>
      <w:r w:rsidRPr="00AE6224">
        <w:rPr>
          <w:rFonts w:hint="eastAsia"/>
        </w:rPr>
        <w:t>出错</w:t>
      </w:r>
    </w:p>
    <w:p w:rsidR="000672A7" w:rsidRDefault="000672A7" w:rsidP="000672A7">
      <w:r>
        <w:lastRenderedPageBreak/>
        <w:t>33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9B064A" w:rsidRPr="009B064A">
        <w:t>3 and 4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9B064A">
        <w:t>3</w:t>
      </w:r>
      <w:r w:rsidRPr="007B0C05">
        <w:t xml:space="preserve">   B. </w:t>
      </w:r>
      <w:r w:rsidR="009B064A">
        <w:t>4</w:t>
      </w:r>
      <w:r w:rsidRPr="007B0C05">
        <w:t xml:space="preserve">    C. False    D. True</w:t>
      </w:r>
    </w:p>
    <w:p w:rsidR="000672A7" w:rsidRDefault="000672A7" w:rsidP="000672A7">
      <w:r>
        <w:t>34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0E00FB" w:rsidRPr="000E00FB">
        <w:t>3 or 4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0E00FB">
        <w:t>3</w:t>
      </w:r>
      <w:r w:rsidRPr="007B0C05">
        <w:t xml:space="preserve">   B. </w:t>
      </w:r>
      <w:r w:rsidR="000E00FB">
        <w:t>4</w:t>
      </w:r>
      <w:r w:rsidRPr="007B0C05">
        <w:t xml:space="preserve">    C. False    D. True</w:t>
      </w:r>
    </w:p>
    <w:p w:rsidR="000672A7" w:rsidRDefault="000672A7" w:rsidP="000672A7">
      <w:r>
        <w:t>35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B8586A">
        <w:t>4</w:t>
      </w:r>
      <w:r w:rsidR="000E00FB" w:rsidRPr="000E00FB">
        <w:t xml:space="preserve"> or </w:t>
      </w:r>
      <w:r w:rsidR="00B8586A">
        <w:t>3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0E00FB">
        <w:t>3</w:t>
      </w:r>
      <w:r w:rsidRPr="007B0C05">
        <w:t xml:space="preserve">   B. </w:t>
      </w:r>
      <w:r w:rsidR="000E00FB">
        <w:t>4</w:t>
      </w:r>
      <w:r w:rsidRPr="007B0C05">
        <w:t xml:space="preserve">    C. False    D. True</w:t>
      </w:r>
    </w:p>
    <w:p w:rsidR="000672A7" w:rsidRDefault="000672A7" w:rsidP="000672A7">
      <w:r>
        <w:t>36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B8586A" w:rsidRPr="00B8586A">
        <w:t>3 and 4 or 5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B8586A">
        <w:t>3</w:t>
      </w:r>
      <w:r w:rsidRPr="007B0C05">
        <w:t xml:space="preserve">   B. </w:t>
      </w:r>
      <w:r w:rsidR="00B8586A">
        <w:t>4</w:t>
      </w:r>
      <w:r w:rsidRPr="007B0C05">
        <w:t xml:space="preserve">    C. </w:t>
      </w:r>
      <w:r w:rsidR="00B8586A">
        <w:t>5</w:t>
      </w:r>
      <w:r w:rsidRPr="007B0C05">
        <w:t xml:space="preserve">    D. True</w:t>
      </w:r>
    </w:p>
    <w:p w:rsidR="000672A7" w:rsidRDefault="000672A7" w:rsidP="000672A7">
      <w:r>
        <w:t>37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A81898" w:rsidRPr="00A81898">
        <w:t>3 and 4 and 5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A81898">
        <w:t>3</w:t>
      </w:r>
      <w:r w:rsidRPr="007B0C05">
        <w:t xml:space="preserve">   B. </w:t>
      </w:r>
      <w:r w:rsidR="00A81898">
        <w:t>4</w:t>
      </w:r>
      <w:r w:rsidRPr="007B0C05">
        <w:t xml:space="preserve">    C. </w:t>
      </w:r>
      <w:r w:rsidR="00A81898">
        <w:t>5</w:t>
      </w:r>
      <w:r w:rsidRPr="007B0C05">
        <w:t xml:space="preserve">    D. True</w:t>
      </w:r>
    </w:p>
    <w:p w:rsidR="000672A7" w:rsidRDefault="000672A7" w:rsidP="000672A7">
      <w:r>
        <w:t>38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03645A" w:rsidRPr="0003645A">
        <w:t>3 or 4 and 5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03645A">
        <w:t>3</w:t>
      </w:r>
      <w:r w:rsidRPr="007B0C05">
        <w:t xml:space="preserve">   B. </w:t>
      </w:r>
      <w:r w:rsidR="0003645A">
        <w:t>4</w:t>
      </w:r>
      <w:r w:rsidRPr="007B0C05">
        <w:t xml:space="preserve">    C. </w:t>
      </w:r>
      <w:r w:rsidR="0003645A">
        <w:t>5</w:t>
      </w:r>
      <w:r w:rsidRPr="007B0C05">
        <w:t xml:space="preserve">    D. True</w:t>
      </w:r>
    </w:p>
    <w:p w:rsidR="000672A7" w:rsidRDefault="000672A7" w:rsidP="000672A7">
      <w:r>
        <w:t>39</w:t>
      </w:r>
      <w:r>
        <w:rPr>
          <w:rFonts w:hint="eastAsia"/>
        </w:rPr>
        <w:t xml:space="preserve">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C409AC" w:rsidRPr="00C409AC">
        <w:t>3 and 4+5&lt;6 or 7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C409AC">
        <w:t>3</w:t>
      </w:r>
      <w:r w:rsidRPr="007B0C05">
        <w:t xml:space="preserve">   B. </w:t>
      </w:r>
      <w:r w:rsidR="00C409AC">
        <w:t>7</w:t>
      </w:r>
      <w:r w:rsidRPr="007B0C05">
        <w:t xml:space="preserve">    C. False    D. True</w:t>
      </w:r>
    </w:p>
    <w:p w:rsidR="000672A7" w:rsidRDefault="000672A7" w:rsidP="000672A7">
      <w:r>
        <w:t>40</w:t>
      </w:r>
      <w:r>
        <w:rPr>
          <w:rFonts w:hint="eastAsia"/>
        </w:rPr>
        <w:t>.</w:t>
      </w:r>
      <w:r w:rsidR="00CF52C4">
        <w:t xml:space="preserve">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4B5D6E" w:rsidRPr="004B5D6E">
        <w:t>() or [] and {}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C64C0C" w:rsidP="000672A7">
      <w:r w:rsidRPr="007B0C05">
        <w:t xml:space="preserve">A. </w:t>
      </w:r>
      <w:r w:rsidR="004B5D6E">
        <w:t>()</w:t>
      </w:r>
      <w:r w:rsidRPr="007B0C05">
        <w:t xml:space="preserve">   B. </w:t>
      </w:r>
      <w:r w:rsidR="004B5D6E">
        <w:t>[]</w:t>
      </w:r>
      <w:r w:rsidRPr="007B0C05">
        <w:t xml:space="preserve">    C. </w:t>
      </w:r>
      <w:r w:rsidR="004B5D6E">
        <w:t>{}</w:t>
      </w:r>
      <w:r w:rsidRPr="007B0C05">
        <w:t xml:space="preserve">    D. </w:t>
      </w:r>
      <w:r w:rsidR="004B5D6E">
        <w:rPr>
          <w:rFonts w:hint="eastAsia"/>
        </w:rPr>
        <w:t>出错</w:t>
      </w:r>
    </w:p>
    <w:p w:rsidR="000672A7" w:rsidRDefault="000672A7" w:rsidP="000672A7">
      <w:r>
        <w:t>4</w:t>
      </w:r>
      <w:r>
        <w:rPr>
          <w:rFonts w:hint="eastAsia"/>
        </w:rPr>
        <w:t xml:space="preserve">1. </w:t>
      </w:r>
      <w:r w:rsidR="00C64C0C" w:rsidRPr="00D87A9A">
        <w:rPr>
          <w:rFonts w:hint="eastAsia"/>
        </w:rPr>
        <w:t>执行语句：</w:t>
      </w:r>
      <w:r w:rsidR="00C64C0C" w:rsidRPr="00D87A9A">
        <w:rPr>
          <w:rFonts w:hint="eastAsia"/>
        </w:rPr>
        <w:t>print(</w:t>
      </w:r>
      <w:r w:rsidR="00A24852" w:rsidRPr="00A24852">
        <w:t>not 0 and 1 or 2</w:t>
      </w:r>
      <w:r w:rsidR="00C64C0C" w:rsidRPr="00D87A9A">
        <w:rPr>
          <w:rFonts w:hint="eastAsia"/>
        </w:rPr>
        <w:t>)</w:t>
      </w:r>
      <w:r w:rsidR="00C64C0C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A24852" w:rsidP="000672A7">
      <w:r w:rsidRPr="007B0C05">
        <w:t xml:space="preserve">A. 0   B. 1    C. </w:t>
      </w:r>
      <w:r>
        <w:t>2</w:t>
      </w:r>
      <w:r w:rsidRPr="007B0C05">
        <w:t xml:space="preserve">    D. </w:t>
      </w:r>
      <w:r>
        <w:rPr>
          <w:rFonts w:hint="eastAsia"/>
        </w:rPr>
        <w:t>出错</w:t>
      </w:r>
    </w:p>
    <w:p w:rsidR="00053137" w:rsidRDefault="000672A7" w:rsidP="00053137">
      <w:r>
        <w:t>42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C64280" w:rsidRPr="00C64280">
        <w:t>not 1 or 2 and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53137" w:rsidRDefault="00053137" w:rsidP="00053137">
      <w:r w:rsidRPr="007B0C05">
        <w:t xml:space="preserve">A. </w:t>
      </w:r>
      <w:r w:rsidR="00756440">
        <w:t>1</w:t>
      </w:r>
      <w:r w:rsidRPr="007B0C05">
        <w:t xml:space="preserve">   B. </w:t>
      </w:r>
      <w:r w:rsidR="00756440">
        <w:t>2</w:t>
      </w:r>
      <w:r w:rsidRPr="007B0C05">
        <w:t xml:space="preserve">    C. </w:t>
      </w:r>
      <w:r w:rsidR="00756440">
        <w:t>3</w:t>
      </w:r>
      <w:r w:rsidRPr="007B0C05">
        <w:t xml:space="preserve">    D. </w:t>
      </w:r>
      <w:r>
        <w:rPr>
          <w:rFonts w:hint="eastAsia"/>
        </w:rPr>
        <w:t>出错</w:t>
      </w:r>
    </w:p>
    <w:p w:rsidR="00053137" w:rsidRDefault="000672A7" w:rsidP="00053137">
      <w:r>
        <w:t>43</w:t>
      </w:r>
      <w:r>
        <w:rPr>
          <w:rFonts w:hint="eastAsia"/>
        </w:rPr>
        <w:t>.</w:t>
      </w:r>
      <w:r w:rsidR="006B0DA2">
        <w:t xml:space="preserve">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1E3E10" w:rsidRPr="001E3E10">
        <w:t>1 and not 2 or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1E3E10" w:rsidRDefault="001E3E10" w:rsidP="001E3E10">
      <w:r w:rsidRPr="007B0C05">
        <w:t xml:space="preserve">A. </w:t>
      </w:r>
      <w:r>
        <w:t>1</w:t>
      </w:r>
      <w:r w:rsidRPr="007B0C05">
        <w:t xml:space="preserve">   B. </w:t>
      </w:r>
      <w:r>
        <w:t>2</w:t>
      </w:r>
      <w:r w:rsidRPr="007B0C05">
        <w:t xml:space="preserve">    C. </w:t>
      </w:r>
      <w:r>
        <w:t>3</w:t>
      </w:r>
      <w:r w:rsidRPr="007B0C05">
        <w:t xml:space="preserve">    D. </w:t>
      </w:r>
      <w:r>
        <w:rPr>
          <w:rFonts w:hint="eastAsia"/>
        </w:rPr>
        <w:t>出错</w:t>
      </w:r>
    </w:p>
    <w:p w:rsidR="00053137" w:rsidRDefault="000672A7" w:rsidP="00053137">
      <w:r>
        <w:t>44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1E3E10" w:rsidRPr="001E3E10">
        <w:t>not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Default="001E3E10" w:rsidP="00053137">
      <w:r w:rsidRPr="001E3E10">
        <w:t xml:space="preserve">A. </w:t>
      </w:r>
      <w:r>
        <w:t>-</w:t>
      </w:r>
      <w:r w:rsidRPr="001E3E10">
        <w:t xml:space="preserve">3   B. </w:t>
      </w:r>
      <w:r>
        <w:t>0</w:t>
      </w:r>
      <w:r w:rsidRPr="001E3E10">
        <w:t xml:space="preserve">    C. False    D. </w:t>
      </w:r>
      <w:r w:rsidRPr="001E3E10">
        <w:rPr>
          <w:rFonts w:hint="eastAsia"/>
        </w:rPr>
        <w:t>出错</w:t>
      </w:r>
    </w:p>
    <w:p w:rsidR="00053137" w:rsidRDefault="000672A7" w:rsidP="00053137">
      <w:r>
        <w:t>45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5C3A6C" w:rsidRPr="005C3A6C">
        <w:t>0 is not 1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53137" w:rsidRDefault="005C3A6C" w:rsidP="00053137">
      <w:r w:rsidRPr="005C3A6C">
        <w:t>A. 0   B. 1    C. False    D. True</w:t>
      </w:r>
    </w:p>
    <w:p w:rsidR="00053137" w:rsidRDefault="000672A7" w:rsidP="00053137">
      <w:r>
        <w:t>46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DF7966" w:rsidRPr="00DF7966">
        <w:t>not 2 is not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672A7" w:rsidRPr="00053137" w:rsidRDefault="00DF7966" w:rsidP="00053137">
      <w:r w:rsidRPr="00DF7966">
        <w:t>A. 0   B. 1    C. False    D. True</w:t>
      </w:r>
    </w:p>
    <w:p w:rsidR="00053137" w:rsidRDefault="000672A7" w:rsidP="00053137">
      <w:r>
        <w:t>47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D56AA9" w:rsidRPr="00D56AA9">
        <w:t>2 if 2&gt;3 else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53137" w:rsidRDefault="00053137" w:rsidP="00053137">
      <w:r w:rsidRPr="007B0C05">
        <w:t xml:space="preserve">A. </w:t>
      </w:r>
      <w:r w:rsidR="00EC27CA">
        <w:t>2</w:t>
      </w:r>
      <w:r w:rsidRPr="007B0C05">
        <w:t xml:space="preserve">   B. </w:t>
      </w:r>
      <w:r w:rsidR="00EC27CA">
        <w:t>3</w:t>
      </w:r>
      <w:r w:rsidRPr="007B0C05">
        <w:t xml:space="preserve">    C. </w:t>
      </w:r>
      <w:r w:rsidR="00EC27CA">
        <w:t>True</w:t>
      </w:r>
      <w:r w:rsidRPr="007B0C05">
        <w:t xml:space="preserve">    D. </w:t>
      </w:r>
      <w:r>
        <w:rPr>
          <w:rFonts w:hint="eastAsia"/>
        </w:rPr>
        <w:t>出错</w:t>
      </w:r>
    </w:p>
    <w:p w:rsidR="00053137" w:rsidRDefault="000672A7" w:rsidP="00053137">
      <w:r>
        <w:t>48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5B4489" w:rsidRPr="005B4489">
        <w:t>2 if not 2&gt;3 else 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53137" w:rsidRDefault="005B4489" w:rsidP="00053137">
      <w:r w:rsidRPr="005B4489">
        <w:rPr>
          <w:rFonts w:hint="eastAsia"/>
        </w:rPr>
        <w:t xml:space="preserve">A. 2   B. 3    C. True    D. </w:t>
      </w:r>
      <w:r>
        <w:rPr>
          <w:rFonts w:hint="eastAsia"/>
        </w:rPr>
        <w:t>F</w:t>
      </w:r>
      <w:r>
        <w:t>alse</w:t>
      </w:r>
    </w:p>
    <w:p w:rsidR="00053137" w:rsidRDefault="000672A7" w:rsidP="00053137">
      <w:r>
        <w:t>49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CF5EDD" w:rsidRPr="00CF5EDD">
        <w:t>4&gt;2+3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053137" w:rsidRDefault="00CF5EDD" w:rsidP="00053137">
      <w:r w:rsidRPr="00CF5EDD">
        <w:t xml:space="preserve">A. </w:t>
      </w:r>
      <w:r w:rsidR="00AB3A16">
        <w:t>4</w:t>
      </w:r>
      <w:r w:rsidRPr="00CF5EDD">
        <w:t xml:space="preserve">   B. </w:t>
      </w:r>
      <w:r w:rsidR="00AB3A16">
        <w:t>5</w:t>
      </w:r>
      <w:r w:rsidRPr="00CF5EDD">
        <w:t xml:space="preserve">    C. False    D. True</w:t>
      </w:r>
    </w:p>
    <w:p w:rsidR="00053137" w:rsidRDefault="000672A7" w:rsidP="00053137">
      <w:r>
        <w:t>50</w:t>
      </w:r>
      <w:r>
        <w:rPr>
          <w:rFonts w:hint="eastAsia"/>
        </w:rPr>
        <w:t xml:space="preserve">. </w:t>
      </w:r>
      <w:r w:rsidR="00053137" w:rsidRPr="00D87A9A">
        <w:rPr>
          <w:rFonts w:hint="eastAsia"/>
        </w:rPr>
        <w:t>执行语句：</w:t>
      </w:r>
      <w:r w:rsidR="00053137" w:rsidRPr="00D87A9A">
        <w:rPr>
          <w:rFonts w:hint="eastAsia"/>
        </w:rPr>
        <w:t>print(</w:t>
      </w:r>
      <w:r w:rsidR="00CE58D1" w:rsidRPr="00CE58D1">
        <w:t>1 if 2&gt;3 else (4 if 5&gt;6 else 7)</w:t>
      </w:r>
      <w:r w:rsidR="00053137" w:rsidRPr="00D87A9A">
        <w:rPr>
          <w:rFonts w:hint="eastAsia"/>
        </w:rPr>
        <w:t>)</w:t>
      </w:r>
      <w:r w:rsidR="00053137" w:rsidRPr="00D87A9A">
        <w:rPr>
          <w:rFonts w:hint="eastAsia"/>
        </w:rPr>
        <w:t>后的输出结果是</w:t>
      </w:r>
      <w:r w:rsidR="00DA4B41">
        <w:rPr>
          <w:rFonts w:hint="eastAsia"/>
        </w:rPr>
        <w:t>（</w:t>
      </w:r>
      <w:r w:rsidR="00DA4B41">
        <w:t xml:space="preserve">     </w:t>
      </w:r>
      <w:r w:rsidR="00DA4B41">
        <w:rPr>
          <w:rFonts w:hint="eastAsia"/>
        </w:rPr>
        <w:t>）</w:t>
      </w:r>
    </w:p>
    <w:p w:rsidR="00CE58D1" w:rsidRDefault="00CE58D1" w:rsidP="00CE58D1">
      <w:r w:rsidRPr="007B0C05">
        <w:t xml:space="preserve">A. 0   B. </w:t>
      </w:r>
      <w:r>
        <w:t>7</w:t>
      </w:r>
      <w:r w:rsidRPr="007B0C05">
        <w:t xml:space="preserve">    C. False    D. True</w:t>
      </w:r>
    </w:p>
    <w:p w:rsidR="000672A7" w:rsidRDefault="000672A7" w:rsidP="00053137"/>
    <w:p w:rsidR="002532AE" w:rsidRDefault="002532AE" w:rsidP="002532AE">
      <w:r>
        <w:t>5</w:t>
      </w:r>
      <w:r>
        <w:rPr>
          <w:rFonts w:hint="eastAsia"/>
        </w:rPr>
        <w:t>1.</w:t>
      </w:r>
      <w:r>
        <w:t xml:space="preserve"> </w:t>
      </w:r>
      <w:r w:rsidRPr="00E41947">
        <w:rPr>
          <w:rFonts w:hint="eastAsia"/>
        </w:rPr>
        <w:t>当</w:t>
      </w:r>
      <w:r w:rsidRPr="00E41947">
        <w:rPr>
          <w:rFonts w:hint="eastAsia"/>
        </w:rPr>
        <w:t>Python</w:t>
      </w:r>
      <w:r w:rsidRPr="00E41947">
        <w:rPr>
          <w:rFonts w:hint="eastAsia"/>
        </w:rPr>
        <w:t>程序进入“死循环”状态时，可以按那个组合键来中断程序的运行？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 w:rsidRPr="007B0C05">
        <w:t xml:space="preserve">A. </w:t>
      </w:r>
      <w:r w:rsidRPr="004F19FF">
        <w:t>&lt;Shift&gt;+</w:t>
      </w:r>
      <w:r>
        <w:t xml:space="preserve">&lt;Q&gt; </w:t>
      </w:r>
      <w:r w:rsidRPr="007B0C05">
        <w:t xml:space="preserve">   B. </w:t>
      </w:r>
      <w:r>
        <w:t xml:space="preserve">&lt;Shift&gt;+&lt;Z&gt; </w:t>
      </w:r>
      <w:r w:rsidRPr="007B0C05">
        <w:t xml:space="preserve">    C.</w:t>
      </w:r>
      <w:r>
        <w:t xml:space="preserve"> &lt;Ctrl&gt;+&lt;C&gt; </w:t>
      </w:r>
      <w:r w:rsidRPr="007B0C05">
        <w:t xml:space="preserve">    D. </w:t>
      </w:r>
      <w:r w:rsidRPr="00F05645">
        <w:t>&lt;Ctrl&gt;+&lt;</w:t>
      </w:r>
      <w:r>
        <w:t>X</w:t>
      </w:r>
      <w:r w:rsidRPr="00F05645">
        <w:t>&gt;</w:t>
      </w:r>
    </w:p>
    <w:p w:rsidR="002532AE" w:rsidRDefault="002532AE" w:rsidP="002532AE">
      <w:r>
        <w:t>52</w:t>
      </w:r>
      <w:r>
        <w:rPr>
          <w:rFonts w:hint="eastAsia"/>
        </w:rPr>
        <w:t>.</w:t>
      </w:r>
      <w:r w:rsidRPr="00E41947">
        <w:rPr>
          <w:rFonts w:hint="eastAsia"/>
        </w:rPr>
        <w:t xml:space="preserve"> </w:t>
      </w:r>
      <w:r w:rsidRPr="00E41947">
        <w:rPr>
          <w:rFonts w:hint="eastAsia"/>
        </w:rPr>
        <w:t>运行下面程序段</w:t>
      </w:r>
      <w:r>
        <w:rPr>
          <w:rFonts w:hint="eastAsia"/>
        </w:rPr>
        <w:t>后</w:t>
      </w:r>
      <w:r w:rsidRPr="00E41947">
        <w:rPr>
          <w:rFonts w:hint="eastAsia"/>
        </w:rPr>
        <w:t>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1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6:</w:t>
      </w:r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gramStart"/>
      <w:r>
        <w:t>print(s)</w:t>
      </w:r>
      <w:proofErr w:type="gramEnd"/>
    </w:p>
    <w:p w:rsidR="002532AE" w:rsidRDefault="002532AE" w:rsidP="002532AE">
      <w:r w:rsidRPr="007B0C05">
        <w:lastRenderedPageBreak/>
        <w:t>A. 0   B. 1</w:t>
      </w:r>
      <w:r>
        <w:t>5</w:t>
      </w:r>
      <w:r w:rsidRPr="007B0C05">
        <w:t xml:space="preserve">    C. </w:t>
      </w:r>
      <w:r>
        <w:t>21</w:t>
      </w:r>
      <w:r w:rsidRPr="007B0C05">
        <w:t xml:space="preserve">    D. </w:t>
      </w:r>
      <w:r w:rsidRPr="00070305">
        <w:rPr>
          <w:rFonts w:hint="eastAsia"/>
        </w:rPr>
        <w:t>死循环</w:t>
      </w:r>
    </w:p>
    <w:p w:rsidR="002532AE" w:rsidRDefault="002532AE" w:rsidP="002532AE">
      <w:r>
        <w:t>53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6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gt;1:</w:t>
      </w:r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spellStart"/>
      <w:proofErr w:type="gramStart"/>
      <w:r>
        <w:t>i</w:t>
      </w:r>
      <w:proofErr w:type="spellEnd"/>
      <w:r>
        <w:t>-=</w:t>
      </w:r>
      <w:proofErr w:type="gramEnd"/>
      <w:r>
        <w:t>2</w:t>
      </w:r>
    </w:p>
    <w:p w:rsidR="002532AE" w:rsidRPr="009A0A4E" w:rsidRDefault="002532AE" w:rsidP="002532AE">
      <w:proofErr w:type="gramStart"/>
      <w:r>
        <w:t>print(s)</w:t>
      </w:r>
      <w:proofErr w:type="gramEnd"/>
    </w:p>
    <w:p w:rsidR="002532AE" w:rsidRDefault="002532AE" w:rsidP="002532AE">
      <w:r w:rsidRPr="007B0C05">
        <w:t xml:space="preserve">A. 0   B. </w:t>
      </w:r>
      <w:r>
        <w:t>12</w:t>
      </w:r>
      <w:r w:rsidRPr="007B0C05">
        <w:t xml:space="preserve">    C. </w:t>
      </w:r>
      <w:r>
        <w:t>13</w:t>
      </w:r>
      <w:r w:rsidRPr="007B0C05">
        <w:t xml:space="preserve">    D. </w:t>
      </w:r>
      <w:r w:rsidRPr="009A0A4E">
        <w:rPr>
          <w:rFonts w:hint="eastAsia"/>
        </w:rPr>
        <w:t>死循环</w:t>
      </w:r>
    </w:p>
    <w:p w:rsidR="002532AE" w:rsidRDefault="002532AE" w:rsidP="002532AE">
      <w:r>
        <w:t>54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1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!=6:</w:t>
      </w:r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+=2</w:t>
      </w:r>
    </w:p>
    <w:p w:rsidR="002532AE" w:rsidRDefault="002532AE" w:rsidP="002532AE">
      <w:proofErr w:type="gramStart"/>
      <w:r>
        <w:t>print(s)</w:t>
      </w:r>
      <w:proofErr w:type="gramEnd"/>
    </w:p>
    <w:p w:rsidR="002532AE" w:rsidRDefault="002532AE" w:rsidP="002532AE">
      <w:r w:rsidRPr="007B0C05">
        <w:t xml:space="preserve">A. </w:t>
      </w:r>
      <w:r>
        <w:t xml:space="preserve">0 </w:t>
      </w:r>
      <w:r w:rsidRPr="007B0C05">
        <w:t xml:space="preserve">   B. </w:t>
      </w:r>
      <w:r>
        <w:t xml:space="preserve">1 </w:t>
      </w:r>
      <w:r w:rsidRPr="007B0C05">
        <w:t xml:space="preserve">    C.</w:t>
      </w:r>
      <w:r>
        <w:t xml:space="preserve"> 9 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55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1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5:</w:t>
      </w:r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proofErr w:type="spellStart"/>
      <w:r>
        <w:t>i</w:t>
      </w:r>
      <w:proofErr w:type="spellEnd"/>
      <w:r>
        <w:t>=</w:t>
      </w:r>
      <w:proofErr w:type="spellStart"/>
      <w:r>
        <w:t>i+1</w:t>
      </w:r>
      <w:proofErr w:type="spellEnd"/>
    </w:p>
    <w:p w:rsidR="002532AE" w:rsidRDefault="002532AE" w:rsidP="002532AE">
      <w:proofErr w:type="gramStart"/>
      <w:r>
        <w:t>print(s)</w:t>
      </w:r>
      <w:proofErr w:type="gramEnd"/>
    </w:p>
    <w:p w:rsidR="002532AE" w:rsidRDefault="002532AE" w:rsidP="002532AE">
      <w:r w:rsidRPr="007B0C05">
        <w:t xml:space="preserve">A. </w:t>
      </w:r>
      <w:r>
        <w:t xml:space="preserve">0 </w:t>
      </w:r>
      <w:r w:rsidRPr="007B0C05">
        <w:t xml:space="preserve">   B. </w:t>
      </w:r>
      <w:r>
        <w:t xml:space="preserve">10 </w:t>
      </w:r>
      <w:r w:rsidRPr="007B0C05">
        <w:t xml:space="preserve">    C.</w:t>
      </w:r>
      <w:r>
        <w:t xml:space="preserve"> 15 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56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0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4: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=</w:t>
      </w:r>
      <w:proofErr w:type="spellStart"/>
      <w:r>
        <w:t>i+1</w:t>
      </w:r>
      <w:proofErr w:type="spellEnd"/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</w:t>
      </w:r>
      <w:proofErr w:type="spellStart"/>
      <w:r>
        <w:t>3:break</w:t>
      </w:r>
      <w:proofErr w:type="spellEnd"/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s)</w:t>
      </w:r>
      <w:proofErr w:type="gramEnd"/>
    </w:p>
    <w:p w:rsidR="002532AE" w:rsidRDefault="002532AE" w:rsidP="002532AE">
      <w:r w:rsidRPr="007B0C05">
        <w:t xml:space="preserve">A. 0   B. </w:t>
      </w:r>
      <w:r>
        <w:t>9</w:t>
      </w:r>
      <w:r w:rsidRPr="007B0C05">
        <w:t xml:space="preserve">    C. </w:t>
      </w:r>
      <w:r>
        <w:t>17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57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0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4: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=</w:t>
      </w:r>
      <w:proofErr w:type="spellStart"/>
      <w:r>
        <w:t>i+1</w:t>
      </w:r>
      <w:proofErr w:type="spellEnd"/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</w:t>
      </w:r>
      <w:proofErr w:type="spellStart"/>
      <w:r>
        <w:t>3:continue</w:t>
      </w:r>
      <w:proofErr w:type="spellEnd"/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s)</w:t>
      </w:r>
      <w:proofErr w:type="gramEnd"/>
    </w:p>
    <w:p w:rsidR="002532AE" w:rsidRDefault="002532AE" w:rsidP="002532AE">
      <w:r w:rsidRPr="007B0C05">
        <w:t xml:space="preserve">A. 0   B. </w:t>
      </w:r>
      <w:r>
        <w:t>9</w:t>
      </w:r>
      <w:r w:rsidRPr="007B0C05">
        <w:t xml:space="preserve">    C. </w:t>
      </w:r>
      <w:r>
        <w:t>17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58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r>
        <w:t>i</w:t>
      </w:r>
      <w:proofErr w:type="spellEnd"/>
      <w:r>
        <w:t>=1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4: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=</w:t>
      </w:r>
      <w:proofErr w:type="spellStart"/>
      <w:r>
        <w:t>i+1</w:t>
      </w:r>
      <w:proofErr w:type="spellEnd"/>
    </w:p>
    <w:p w:rsidR="002532AE" w:rsidRDefault="002532AE" w:rsidP="002532AE">
      <w:r>
        <w:lastRenderedPageBreak/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</w:t>
      </w:r>
      <w:proofErr w:type="spellStart"/>
      <w:r>
        <w:t>2:break</w:t>
      </w:r>
      <w:proofErr w:type="spellEnd"/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'</w:t>
      </w:r>
      <w:proofErr w:type="spellStart"/>
      <w:r>
        <w:t>AA',end</w:t>
      </w:r>
      <w:proofErr w:type="spellEnd"/>
      <w:r>
        <w:t>='')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'</w:t>
      </w:r>
      <w:proofErr w:type="spellStart"/>
      <w:r>
        <w:t>BB'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rPr>
          <w:rFonts w:hint="eastAsia"/>
        </w:rPr>
        <w:t>无</w:t>
      </w:r>
      <w:r w:rsidRPr="007B0C05">
        <w:t xml:space="preserve">   B. </w:t>
      </w:r>
      <w:r>
        <w:t>BB</w:t>
      </w:r>
      <w:r w:rsidRPr="007B0C05">
        <w:t xml:space="preserve">   C. </w:t>
      </w:r>
      <w:proofErr w:type="spellStart"/>
      <w:r>
        <w:t>AABB</w:t>
      </w:r>
      <w:proofErr w:type="spellEnd"/>
      <w:r w:rsidRPr="007B0C05">
        <w:t xml:space="preserve">    D. </w:t>
      </w:r>
      <w:proofErr w:type="spellStart"/>
      <w:r>
        <w:t>AA</w:t>
      </w:r>
      <w:r>
        <w:rPr>
          <w:rFonts w:hint="eastAsia"/>
        </w:rPr>
        <w:t>A</w:t>
      </w:r>
      <w:r>
        <w:t>ABB</w:t>
      </w:r>
      <w:proofErr w:type="spellEnd"/>
    </w:p>
    <w:p w:rsidR="002532AE" w:rsidRDefault="002532AE" w:rsidP="002532AE">
      <w:r>
        <w:t>59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r>
        <w:t>i</w:t>
      </w:r>
      <w:proofErr w:type="spellEnd"/>
      <w:r>
        <w:t>=1</w:t>
      </w:r>
    </w:p>
    <w:p w:rsidR="002532AE" w:rsidRDefault="002532AE" w:rsidP="002532AE">
      <w:proofErr w:type="gramStart"/>
      <w:r>
        <w:t>while</w:t>
      </w:r>
      <w:proofErr w:type="gramEnd"/>
      <w:r>
        <w:t xml:space="preserve"> </w:t>
      </w:r>
      <w:proofErr w:type="spellStart"/>
      <w:r>
        <w:t>i</w:t>
      </w:r>
      <w:proofErr w:type="spellEnd"/>
      <w:r>
        <w:t>&lt;3: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=</w:t>
      </w:r>
      <w:proofErr w:type="spellStart"/>
      <w:r>
        <w:t>i+1</w:t>
      </w:r>
      <w:proofErr w:type="spellEnd"/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</w:t>
      </w:r>
      <w:proofErr w:type="spellStart"/>
      <w:r>
        <w:t>2:continue</w:t>
      </w:r>
      <w:proofErr w:type="spellEnd"/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'</w:t>
      </w:r>
      <w:proofErr w:type="spellStart"/>
      <w:r>
        <w:t>AA',end</w:t>
      </w:r>
      <w:proofErr w:type="spellEnd"/>
      <w:r>
        <w:t>='')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'</w:t>
      </w:r>
      <w:proofErr w:type="spellStart"/>
      <w:r>
        <w:t>BB',end</w:t>
      </w:r>
      <w:proofErr w:type="spellEnd"/>
      <w:r>
        <w:t>='')</w:t>
      </w:r>
    </w:p>
    <w:p w:rsidR="002532AE" w:rsidRDefault="002532AE" w:rsidP="002532AE">
      <w:r w:rsidRPr="005F30F5">
        <w:rPr>
          <w:rFonts w:hint="eastAsia"/>
        </w:rPr>
        <w:t xml:space="preserve">A. </w:t>
      </w:r>
      <w:r>
        <w:rPr>
          <w:rFonts w:hint="eastAsia"/>
        </w:rPr>
        <w:t>A</w:t>
      </w:r>
      <w:r>
        <w:t>A</w:t>
      </w:r>
      <w:r w:rsidRPr="005F30F5">
        <w:rPr>
          <w:rFonts w:hint="eastAsia"/>
        </w:rPr>
        <w:t xml:space="preserve">   B. </w:t>
      </w:r>
      <w:r>
        <w:t>BB</w:t>
      </w:r>
      <w:r w:rsidRPr="005F30F5">
        <w:rPr>
          <w:rFonts w:hint="eastAsia"/>
        </w:rPr>
        <w:t xml:space="preserve">   C. </w:t>
      </w:r>
      <w:proofErr w:type="spellStart"/>
      <w:r>
        <w:t>AA</w:t>
      </w:r>
      <w:r w:rsidRPr="005F30F5">
        <w:rPr>
          <w:rFonts w:hint="eastAsia"/>
        </w:rPr>
        <w:t>BB</w:t>
      </w:r>
      <w:proofErr w:type="spellEnd"/>
      <w:r w:rsidRPr="005F30F5">
        <w:rPr>
          <w:rFonts w:hint="eastAsia"/>
        </w:rPr>
        <w:t xml:space="preserve">    D. </w:t>
      </w:r>
      <w:proofErr w:type="spellStart"/>
      <w:r>
        <w:t>AA</w:t>
      </w:r>
      <w:r w:rsidRPr="005F30F5">
        <w:rPr>
          <w:rFonts w:hint="eastAsia"/>
        </w:rPr>
        <w:t>AABB</w:t>
      </w:r>
      <w:proofErr w:type="spellEnd"/>
    </w:p>
    <w:p w:rsidR="002532AE" w:rsidRDefault="002532AE" w:rsidP="002532AE">
      <w:r>
        <w:t>60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n,</w:t>
      </w:r>
      <w:proofErr w:type="gramEnd"/>
      <w:r>
        <w:t>i</w:t>
      </w:r>
      <w:proofErr w:type="spellEnd"/>
      <w:r>
        <w:t>=0,0</w:t>
      </w:r>
    </w:p>
    <w:p w:rsidR="002532AE" w:rsidRDefault="002532AE" w:rsidP="002532AE">
      <w:proofErr w:type="gramStart"/>
      <w:r>
        <w:t>while</w:t>
      </w:r>
      <w:proofErr w:type="gramEnd"/>
      <w:r>
        <w:t xml:space="preserve"> True: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+=1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&gt;</w:t>
      </w:r>
      <w:proofErr w:type="spellStart"/>
      <w:r>
        <w:t>10:break</w:t>
      </w:r>
      <w:proofErr w:type="spellEnd"/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%3</w:t>
      </w:r>
      <w:proofErr w:type="spellEnd"/>
      <w:r>
        <w:t>!=</w:t>
      </w:r>
      <w:proofErr w:type="spellStart"/>
      <w:r>
        <w:t>0:continue</w:t>
      </w:r>
      <w:proofErr w:type="spellEnd"/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0   B. 1    C. </w:t>
      </w:r>
      <w:r>
        <w:t>369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6</w:t>
      </w:r>
      <w:r>
        <w:rPr>
          <w:rFonts w:hint="eastAsia"/>
        </w:rPr>
        <w:t xml:space="preserve">1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0,1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3):</w:t>
      </w:r>
    </w:p>
    <w:p w:rsidR="002532AE" w:rsidRDefault="002532AE" w:rsidP="002532AE">
      <w:r>
        <w:t xml:space="preserve">    s+=</w:t>
      </w:r>
      <w:proofErr w:type="spellStart"/>
      <w:r>
        <w:t>i</w:t>
      </w:r>
      <w:proofErr w:type="spellEnd"/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+=2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s)</w:t>
      </w:r>
      <w:proofErr w:type="gramEnd"/>
    </w:p>
    <w:p w:rsidR="002532AE" w:rsidRPr="00053137" w:rsidRDefault="002532AE" w:rsidP="002532AE">
      <w:r w:rsidRPr="007B0C05">
        <w:t xml:space="preserve">A. </w:t>
      </w:r>
      <w:r>
        <w:t>1</w:t>
      </w:r>
      <w:r w:rsidRPr="007B0C05">
        <w:t xml:space="preserve">   B. </w:t>
      </w:r>
      <w:r>
        <w:t>3</w:t>
      </w:r>
      <w:r w:rsidRPr="007B0C05">
        <w:t xml:space="preserve">    C. </w:t>
      </w:r>
      <w:r>
        <w:t>4</w:t>
      </w:r>
      <w:r w:rsidRPr="007B0C05">
        <w:t xml:space="preserve">    D. </w:t>
      </w:r>
      <w:r>
        <w:rPr>
          <w:rFonts w:hint="eastAsia"/>
        </w:rPr>
        <w:t>6</w:t>
      </w:r>
    </w:p>
    <w:p w:rsidR="002532AE" w:rsidRDefault="002532AE" w:rsidP="002532AE">
      <w:r>
        <w:t>62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r>
        <w:t>i</w:t>
      </w:r>
      <w:proofErr w:type="spellEnd"/>
      <w:r>
        <w:t>=2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4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t>23</w:t>
      </w:r>
      <w:r w:rsidRPr="007B0C05">
        <w:t xml:space="preserve">   B. </w:t>
      </w:r>
      <w:r>
        <w:t>234</w:t>
      </w:r>
      <w:r w:rsidRPr="007B0C05">
        <w:t xml:space="preserve">    C. </w:t>
      </w:r>
      <w:r>
        <w:t>0123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63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spellStart"/>
      <w:r>
        <w:t>i</w:t>
      </w:r>
      <w:proofErr w:type="spellEnd"/>
      <w:r>
        <w:t>=2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4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=2</w:t>
      </w:r>
    </w:p>
    <w:p w:rsidR="002532AE" w:rsidRDefault="002532AE" w:rsidP="002532AE">
      <w:r w:rsidRPr="007B0C05">
        <w:t xml:space="preserve">A. </w:t>
      </w:r>
      <w:r>
        <w:t>23</w:t>
      </w:r>
      <w:r w:rsidRPr="007B0C05">
        <w:t xml:space="preserve">   B. </w:t>
      </w:r>
      <w:r>
        <w:t>234</w:t>
      </w:r>
      <w:r w:rsidRPr="007B0C05">
        <w:t xml:space="preserve">    C. </w:t>
      </w:r>
      <w:r>
        <w:t>0123</w:t>
      </w:r>
      <w:r w:rsidRPr="007B0C05">
        <w:t xml:space="preserve">    D. </w:t>
      </w:r>
      <w:r>
        <w:rPr>
          <w:rFonts w:hint="eastAsia"/>
        </w:rPr>
        <w:t>死循环</w:t>
      </w:r>
    </w:p>
    <w:p w:rsidR="002532AE" w:rsidRDefault="002532AE" w:rsidP="002532AE">
      <w:r>
        <w:t>64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1,4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lastRenderedPageBreak/>
        <w:t xml:space="preserve">A. </w:t>
      </w:r>
      <w:r>
        <w:t>14</w:t>
      </w:r>
      <w:r w:rsidRPr="007B0C05">
        <w:t xml:space="preserve">   B. </w:t>
      </w:r>
      <w:r>
        <w:t>0</w:t>
      </w:r>
      <w:r w:rsidRPr="007B0C05">
        <w:t>1</w:t>
      </w:r>
      <w:r>
        <w:t>23</w:t>
      </w:r>
      <w:r w:rsidRPr="007B0C05">
        <w:t xml:space="preserve">    C. </w:t>
      </w:r>
      <w:r>
        <w:t>123</w:t>
      </w:r>
      <w:r w:rsidRPr="007B0C05">
        <w:t xml:space="preserve">    D. </w:t>
      </w:r>
      <w:r>
        <w:rPr>
          <w:rFonts w:hint="eastAsia"/>
        </w:rPr>
        <w:t>1</w:t>
      </w:r>
      <w:r>
        <w:t>234</w:t>
      </w:r>
    </w:p>
    <w:p w:rsidR="002532AE" w:rsidRDefault="002532AE" w:rsidP="002532AE">
      <w:r>
        <w:t>65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1,7,2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t>172</w:t>
      </w:r>
      <w:r w:rsidRPr="007B0C05">
        <w:t xml:space="preserve">   B. 1</w:t>
      </w:r>
      <w:r>
        <w:t>35</w:t>
      </w:r>
      <w:r w:rsidRPr="007B0C05">
        <w:t xml:space="preserve">    C. </w:t>
      </w:r>
      <w:r>
        <w:t>1357</w:t>
      </w:r>
      <w:r w:rsidRPr="007B0C05">
        <w:t xml:space="preserve">    D. </w:t>
      </w:r>
      <w:r>
        <w:t>123456</w:t>
      </w:r>
    </w:p>
    <w:p w:rsidR="002532AE" w:rsidRDefault="002532AE" w:rsidP="002532AE">
      <w:r>
        <w:t>66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2,-2,-2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t>2</w:t>
      </w:r>
      <w:r w:rsidRPr="007B0C05">
        <w:t xml:space="preserve">   B. </w:t>
      </w:r>
      <w:r>
        <w:t>20</w:t>
      </w:r>
      <w:r w:rsidRPr="007B0C05">
        <w:t xml:space="preserve">    C. </w:t>
      </w:r>
      <w:r>
        <w:t>20-2</w:t>
      </w:r>
      <w:r w:rsidRPr="007B0C05">
        <w:t xml:space="preserve">    D. </w:t>
      </w:r>
      <w:r>
        <w:rPr>
          <w:rFonts w:hint="eastAsia"/>
        </w:rPr>
        <w:t>无</w:t>
      </w:r>
    </w:p>
    <w:p w:rsidR="002532AE" w:rsidRDefault="002532AE" w:rsidP="002532AE">
      <w:r>
        <w:t>67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4)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range(</w:t>
      </w:r>
      <w:proofErr w:type="spellStart"/>
      <w:r>
        <w:t>i</w:t>
      </w:r>
      <w:proofErr w:type="spellEnd"/>
      <w:r>
        <w:t>):</w:t>
      </w:r>
    </w:p>
    <w:p w:rsidR="002532AE" w:rsidRDefault="002532AE" w:rsidP="002532AE">
      <w:r>
        <w:t xml:space="preserve">    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t xml:space="preserve">122333    B. </w:t>
      </w:r>
      <w:r w:rsidRPr="005A7DC1">
        <w:t>1223334444</w:t>
      </w:r>
      <w:r w:rsidRPr="007B0C05">
        <w:t xml:space="preserve">    C. </w:t>
      </w:r>
      <w:r w:rsidRPr="005A7DC1">
        <w:t>01234</w:t>
      </w:r>
      <w:r w:rsidRPr="007B0C05">
        <w:t xml:space="preserve">  </w:t>
      </w:r>
      <w:r>
        <w:t xml:space="preserve"> </w:t>
      </w:r>
      <w:r w:rsidRPr="007B0C05">
        <w:t xml:space="preserve"> D. </w:t>
      </w:r>
      <w:r>
        <w:rPr>
          <w:rFonts w:hint="eastAsia"/>
        </w:rPr>
        <w:t>0</w:t>
      </w:r>
      <w:r>
        <w:t>123</w:t>
      </w:r>
    </w:p>
    <w:p w:rsidR="002532AE" w:rsidRDefault="002532AE" w:rsidP="002532AE">
      <w:r>
        <w:t>68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3)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range(3):</w:t>
      </w:r>
    </w:p>
    <w:p w:rsidR="002532AE" w:rsidRDefault="002532AE" w:rsidP="002532AE">
      <w:r>
        <w:t xml:space="preserve">        </w:t>
      </w:r>
      <w:proofErr w:type="gramStart"/>
      <w:r>
        <w:t>print(</w:t>
      </w:r>
      <w:proofErr w:type="spellStart"/>
      <w:proofErr w:type="gramEnd"/>
      <w:r>
        <w:t>i+j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>
        <w:t>123123123</w:t>
      </w:r>
      <w:r w:rsidRPr="007B0C05">
        <w:t xml:space="preserve">   B. </w:t>
      </w:r>
      <w:r w:rsidRPr="000D7F31">
        <w:t>012123234</w:t>
      </w:r>
      <w:r w:rsidRPr="007B0C05">
        <w:t xml:space="preserve">    C. </w:t>
      </w:r>
      <w:r>
        <w:t>123234345</w:t>
      </w:r>
      <w:r w:rsidRPr="007B0C05">
        <w:t xml:space="preserve">    D. </w:t>
      </w:r>
      <w:r>
        <w:rPr>
          <w:rFonts w:hint="eastAsia"/>
        </w:rPr>
        <w:t>1</w:t>
      </w:r>
      <w:r>
        <w:t>11222333</w:t>
      </w:r>
    </w:p>
    <w:p w:rsidR="002532AE" w:rsidRDefault="002532AE" w:rsidP="002532AE">
      <w:r>
        <w:t>69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3)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range(3):</w:t>
      </w:r>
    </w:p>
    <w:p w:rsidR="002532AE" w:rsidRDefault="002532AE" w:rsidP="002532AE">
      <w:r>
        <w:t xml:space="preserve">        </w:t>
      </w:r>
      <w:proofErr w:type="gramStart"/>
      <w:r>
        <w:t>print(</w:t>
      </w:r>
      <w:proofErr w:type="spellStart"/>
      <w:proofErr w:type="gramEnd"/>
      <w:r>
        <w:t>i+j,end</w:t>
      </w:r>
      <w:proofErr w:type="spellEnd"/>
      <w:r>
        <w:t>='')</w:t>
      </w:r>
    </w:p>
    <w:p w:rsidR="002532AE" w:rsidRDefault="002532AE" w:rsidP="002532AE">
      <w:r>
        <w:t xml:space="preserve">    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j:</w:t>
      </w:r>
    </w:p>
    <w:p w:rsidR="002532AE" w:rsidRDefault="002532AE" w:rsidP="002532AE">
      <w:r>
        <w:t xml:space="preserve">            </w:t>
      </w:r>
      <w:proofErr w:type="gramStart"/>
      <w:r>
        <w:t>break</w:t>
      </w:r>
      <w:proofErr w:type="gramEnd"/>
    </w:p>
    <w:p w:rsidR="002532AE" w:rsidRDefault="002532AE" w:rsidP="002532AE">
      <w:r w:rsidRPr="007B0C05">
        <w:t xml:space="preserve">A. 0   B. </w:t>
      </w:r>
      <w:r>
        <w:t>01234</w:t>
      </w:r>
      <w:r w:rsidRPr="007B0C05">
        <w:t xml:space="preserve">    C. </w:t>
      </w:r>
      <w:r>
        <w:t>135</w:t>
      </w:r>
      <w:r w:rsidRPr="007B0C05">
        <w:t xml:space="preserve">    D. </w:t>
      </w:r>
      <w:r w:rsidRPr="00AA0F34">
        <w:t>012234</w:t>
      </w:r>
    </w:p>
    <w:p w:rsidR="002532AE" w:rsidRDefault="002532AE" w:rsidP="002532AE">
      <w:r>
        <w:t>70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4)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range(3):</w:t>
      </w:r>
    </w:p>
    <w:p w:rsidR="002532AE" w:rsidRDefault="002532AE" w:rsidP="002532AE">
      <w:r>
        <w:t xml:space="preserve">    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&gt;j:</w:t>
      </w:r>
    </w:p>
    <w:p w:rsidR="002532AE" w:rsidRDefault="002532AE" w:rsidP="002532AE">
      <w:r>
        <w:t xml:space="preserve">            </w:t>
      </w:r>
      <w:proofErr w:type="gramStart"/>
      <w:r>
        <w:t>continue</w:t>
      </w:r>
      <w:proofErr w:type="gramEnd"/>
    </w:p>
    <w:p w:rsidR="002532AE" w:rsidRDefault="002532AE" w:rsidP="002532AE">
      <w:r>
        <w:t xml:space="preserve">        </w:t>
      </w:r>
      <w:proofErr w:type="gramStart"/>
      <w:r>
        <w:t>print(</w:t>
      </w:r>
      <w:proofErr w:type="spellStart"/>
      <w:proofErr w:type="gramEnd"/>
      <w:r>
        <w:t>i+j,end</w:t>
      </w:r>
      <w:proofErr w:type="spellEnd"/>
      <w:r>
        <w:t>='')</w:t>
      </w:r>
    </w:p>
    <w:p w:rsidR="002532AE" w:rsidRDefault="002532AE" w:rsidP="002532AE">
      <w:r w:rsidRPr="007B0C05">
        <w:t>A. 0</w:t>
      </w:r>
      <w:r>
        <w:t>0123</w:t>
      </w:r>
      <w:r w:rsidRPr="007B0C05">
        <w:t xml:space="preserve">   B. </w:t>
      </w:r>
      <w:r>
        <w:t>01234</w:t>
      </w:r>
      <w:r w:rsidRPr="007B0C05">
        <w:t xml:space="preserve">    C. </w:t>
      </w:r>
      <w:r w:rsidRPr="00300242">
        <w:t>01</w:t>
      </w:r>
      <w:r>
        <w:t>2</w:t>
      </w:r>
      <w:r w:rsidRPr="00300242">
        <w:t>2</w:t>
      </w:r>
      <w:r>
        <w:t>34</w:t>
      </w:r>
      <w:r w:rsidRPr="007B0C05">
        <w:t xml:space="preserve">    D. </w:t>
      </w:r>
      <w:r>
        <w:t>0</w:t>
      </w:r>
      <w:r w:rsidRPr="00300242">
        <w:t>1</w:t>
      </w:r>
      <w:r>
        <w:t>1</w:t>
      </w:r>
      <w:r w:rsidRPr="00300242">
        <w:t>2</w:t>
      </w:r>
      <w:r>
        <w:t>34</w:t>
      </w:r>
    </w:p>
    <w:p w:rsidR="002532AE" w:rsidRDefault="002532AE" w:rsidP="002532AE">
      <w:r>
        <w:t>7</w:t>
      </w:r>
      <w:r>
        <w:rPr>
          <w:rFonts w:hint="eastAsia"/>
        </w:rPr>
        <w:t xml:space="preserve">1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s='</w:t>
      </w:r>
      <w:proofErr w:type="spellStart"/>
      <w:r>
        <w:t>ABCD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4)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range(4-</w:t>
      </w:r>
      <w:proofErr w:type="spellStart"/>
      <w:r>
        <w:t>i</w:t>
      </w:r>
      <w:proofErr w:type="spellEnd"/>
      <w:r>
        <w:t>):</w:t>
      </w:r>
    </w:p>
    <w:p w:rsidR="002532AE" w:rsidRDefault="002532AE" w:rsidP="002532AE">
      <w:r>
        <w:t xml:space="preserve">        </w:t>
      </w:r>
      <w:proofErr w:type="gramStart"/>
      <w:r>
        <w:t>print(</w:t>
      </w:r>
      <w:proofErr w:type="gramEnd"/>
      <w:r>
        <w:t>s[</w:t>
      </w:r>
      <w:proofErr w:type="spellStart"/>
      <w:r>
        <w:t>i</w:t>
      </w:r>
      <w:proofErr w:type="spellEnd"/>
      <w:r>
        <w:t>],end='')</w:t>
      </w:r>
    </w:p>
    <w:p w:rsidR="002532AE" w:rsidRDefault="002532AE" w:rsidP="002532AE">
      <w:r w:rsidRPr="007B0C05">
        <w:t xml:space="preserve">A. </w:t>
      </w:r>
      <w:proofErr w:type="spellStart"/>
      <w:r w:rsidRPr="0043255D">
        <w:t>AAABBC</w:t>
      </w:r>
      <w:proofErr w:type="spellEnd"/>
      <w:r w:rsidRPr="007B0C05">
        <w:t xml:space="preserve">   B. </w:t>
      </w:r>
      <w:proofErr w:type="spellStart"/>
      <w:r w:rsidRPr="0043255D">
        <w:t>AAAABBBCCD</w:t>
      </w:r>
      <w:proofErr w:type="spellEnd"/>
      <w:r w:rsidRPr="007B0C05">
        <w:t xml:space="preserve">    C. </w:t>
      </w:r>
      <w:proofErr w:type="spellStart"/>
      <w:r>
        <w:t>AABABC</w:t>
      </w:r>
      <w:proofErr w:type="spellEnd"/>
      <w:r w:rsidRPr="007B0C05">
        <w:t xml:space="preserve">    D. </w:t>
      </w:r>
      <w:proofErr w:type="spellStart"/>
      <w:r>
        <w:rPr>
          <w:rFonts w:hint="eastAsia"/>
        </w:rPr>
        <w:t>A</w:t>
      </w:r>
      <w:r>
        <w:t>ABABCABCD</w:t>
      </w:r>
      <w:proofErr w:type="spellEnd"/>
    </w:p>
    <w:p w:rsidR="002532AE" w:rsidRDefault="002532AE" w:rsidP="002532AE">
      <w:r>
        <w:t>72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s='</w:t>
      </w:r>
      <w:proofErr w:type="spellStart"/>
      <w:r>
        <w:t>ABCD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for</w:t>
      </w:r>
      <w:proofErr w:type="gramEnd"/>
      <w:r>
        <w:t xml:space="preserve"> j in </w:t>
      </w:r>
      <w:proofErr w:type="spellStart"/>
      <w:r>
        <w:t>i</w:t>
      </w:r>
      <w:proofErr w:type="spellEnd"/>
      <w:r>
        <w:t>:</w:t>
      </w:r>
    </w:p>
    <w:p w:rsidR="002532AE" w:rsidRDefault="002532AE" w:rsidP="002532AE">
      <w:r>
        <w:t xml:space="preserve">        </w:t>
      </w:r>
      <w:proofErr w:type="gramStart"/>
      <w:r>
        <w:t>print(</w:t>
      </w:r>
      <w:proofErr w:type="spellStart"/>
      <w:proofErr w:type="gramEnd"/>
      <w:r>
        <w:t>j,end</w:t>
      </w:r>
      <w:proofErr w:type="spellEnd"/>
      <w:r>
        <w:t>='')</w:t>
      </w:r>
    </w:p>
    <w:p w:rsidR="002532AE" w:rsidRDefault="002532AE" w:rsidP="002532AE">
      <w:r w:rsidRPr="007B0C05">
        <w:lastRenderedPageBreak/>
        <w:t>A. 0</w:t>
      </w:r>
      <w:r>
        <w:t>123</w:t>
      </w:r>
      <w:r w:rsidRPr="007B0C05">
        <w:t xml:space="preserve">   B. </w:t>
      </w:r>
      <w:proofErr w:type="spellStart"/>
      <w:r>
        <w:t>DCBA</w:t>
      </w:r>
      <w:proofErr w:type="spellEnd"/>
      <w:r w:rsidRPr="007B0C05">
        <w:t xml:space="preserve">    C. </w:t>
      </w:r>
      <w:proofErr w:type="spellStart"/>
      <w:r w:rsidRPr="00104A97">
        <w:t>ABCD</w:t>
      </w:r>
      <w:proofErr w:type="spellEnd"/>
      <w:r w:rsidRPr="007B0C05">
        <w:t xml:space="preserve">    D. </w:t>
      </w:r>
      <w:proofErr w:type="spellStart"/>
      <w:r w:rsidRPr="00104A97">
        <w:t>A</w:t>
      </w:r>
      <w:r>
        <w:t>A</w:t>
      </w:r>
      <w:r w:rsidRPr="00104A97">
        <w:t>B</w:t>
      </w:r>
      <w:r>
        <w:t>AB</w:t>
      </w:r>
      <w:r w:rsidRPr="00104A97">
        <w:t>C</w:t>
      </w:r>
      <w:r>
        <w:t>ABCD</w:t>
      </w:r>
      <w:proofErr w:type="spellEnd"/>
    </w:p>
    <w:p w:rsidR="002532AE" w:rsidRDefault="002532AE" w:rsidP="002532AE">
      <w:r>
        <w:t>73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 xml:space="preserve">for </w:t>
      </w:r>
      <w:proofErr w:type="spellStart"/>
      <w:r>
        <w:t>i</w:t>
      </w:r>
      <w:proofErr w:type="spellEnd"/>
      <w:r>
        <w:t xml:space="preserve"> in [1,[2,3],(4,5),6]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,')</w:t>
      </w:r>
    </w:p>
    <w:p w:rsidR="002532AE" w:rsidRDefault="002532AE" w:rsidP="002532AE">
      <w:r w:rsidRPr="007B0C05">
        <w:t xml:space="preserve">A. </w:t>
      </w:r>
      <w:r w:rsidRPr="000B4F84">
        <w:t>1,2,3,4,5,6,</w:t>
      </w:r>
      <w:r w:rsidRPr="007B0C05">
        <w:t xml:space="preserve">   B. </w:t>
      </w:r>
      <w:r w:rsidRPr="000B4F84">
        <w:t>1,2,3,(4, 5),6,</w:t>
      </w:r>
      <w:r w:rsidRPr="007B0C05">
        <w:t xml:space="preserve">    C. </w:t>
      </w:r>
      <w:r w:rsidRPr="000B4F84">
        <w:t>1,[2, 3],(4, 5),6,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74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['</w:t>
      </w:r>
      <w:proofErr w:type="spellStart"/>
      <w:r>
        <w:t>AAA','BB','CD</w:t>
      </w:r>
      <w:proofErr w:type="spellEnd"/>
      <w:r>
        <w:t>']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r w:rsidRPr="002C2981">
        <w:t>'</w:t>
      </w:r>
      <w:proofErr w:type="spellStart"/>
      <w:r w:rsidRPr="002C2981">
        <w:t>AAA','BB','CD</w:t>
      </w:r>
      <w:proofErr w:type="spellEnd"/>
      <w:r w:rsidRPr="002C2981">
        <w:t>'</w:t>
      </w:r>
      <w:r w:rsidRPr="007B0C05">
        <w:t xml:space="preserve">   B. </w:t>
      </w:r>
      <w:proofErr w:type="spellStart"/>
      <w:r w:rsidRPr="002C2981">
        <w:t>AAABBCD</w:t>
      </w:r>
      <w:proofErr w:type="spellEnd"/>
      <w:r w:rsidRPr="007B0C05">
        <w:t xml:space="preserve">    C. </w:t>
      </w:r>
      <w:r>
        <w:t>012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75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 xml:space="preserve">for </w:t>
      </w:r>
      <w:proofErr w:type="spellStart"/>
      <w:r>
        <w:t>i</w:t>
      </w:r>
      <w:proofErr w:type="spellEnd"/>
      <w:r>
        <w:t xml:space="preserve"> in ['ABC'*2,[1,2,3]*2,(1,2,3)*2]:</w:t>
      </w:r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 w:rsidRPr="007B0C05">
        <w:t xml:space="preserve">A. </w:t>
      </w:r>
      <w:r>
        <w:t>3</w:t>
      </w:r>
      <w:r w:rsidRPr="007B0C05">
        <w:t xml:space="preserve">   B. </w:t>
      </w:r>
      <w:r>
        <w:t>6</w:t>
      </w:r>
      <w:r w:rsidRPr="007B0C05">
        <w:t xml:space="preserve">    C. </w:t>
      </w:r>
      <w:r>
        <w:t>18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76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'ABC'+'</w:t>
      </w:r>
      <w:proofErr w:type="spellStart"/>
      <w:r>
        <w:t>EF</w:t>
      </w:r>
      <w:proofErr w:type="spellEnd"/>
      <w:r>
        <w:t>'*2:</w:t>
      </w:r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 w:rsidRPr="007B0C05">
        <w:t xml:space="preserve">A. </w:t>
      </w:r>
      <w:r>
        <w:t>1</w:t>
      </w:r>
      <w:r w:rsidRPr="007B0C05">
        <w:t xml:space="preserve">   B. </w:t>
      </w:r>
      <w:r>
        <w:t>3</w:t>
      </w:r>
      <w:r w:rsidRPr="007B0C05">
        <w:t xml:space="preserve">    C. </w:t>
      </w:r>
      <w:r>
        <w:t>7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77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 xml:space="preserve">for </w:t>
      </w:r>
      <w:proofErr w:type="spellStart"/>
      <w:r>
        <w:t>i</w:t>
      </w:r>
      <w:proofErr w:type="spellEnd"/>
      <w:r>
        <w:t xml:space="preserve"> in {2,(2,3),(2,3),2,3}:</w:t>
      </w:r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 w:rsidRPr="007B0C05">
        <w:t xml:space="preserve">A. </w:t>
      </w:r>
      <w:r>
        <w:t>3</w:t>
      </w:r>
      <w:r w:rsidRPr="007B0C05">
        <w:t xml:space="preserve">   B. </w:t>
      </w:r>
      <w:r>
        <w:t>4</w:t>
      </w:r>
      <w:r w:rsidRPr="007B0C05">
        <w:t xml:space="preserve">    C. </w:t>
      </w:r>
      <w:r>
        <w:t>5</w:t>
      </w:r>
      <w:r w:rsidRPr="007B0C05">
        <w:t xml:space="preserve">    D. </w:t>
      </w:r>
      <w:r>
        <w:rPr>
          <w:rFonts w:hint="eastAsia"/>
        </w:rPr>
        <w:t>7</w:t>
      </w:r>
    </w:p>
    <w:p w:rsidR="002532AE" w:rsidRDefault="002532AE" w:rsidP="002532AE">
      <w:r>
        <w:t>78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  <w:r>
        <w:rPr>
          <w:rFonts w:hint="eastAsia"/>
        </w:rPr>
        <w:t>。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{'</w:t>
      </w:r>
      <w:proofErr w:type="spellStart"/>
      <w:r>
        <w:t>a':2,'b':3,'c':4</w:t>
      </w:r>
      <w:proofErr w:type="spellEnd"/>
      <w:r>
        <w:t>}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spellStart"/>
      <w:proofErr w:type="gramEnd"/>
      <w:r>
        <w:t>i,end</w:t>
      </w:r>
      <w:proofErr w:type="spellEnd"/>
      <w:r>
        <w:t>='')</w:t>
      </w:r>
    </w:p>
    <w:p w:rsidR="002532AE" w:rsidRDefault="002532AE" w:rsidP="002532AE">
      <w:r w:rsidRPr="007B0C05">
        <w:t xml:space="preserve">A. </w:t>
      </w:r>
      <w:proofErr w:type="spellStart"/>
      <w:proofErr w:type="gramStart"/>
      <w:r>
        <w:t>abc</w:t>
      </w:r>
      <w:proofErr w:type="spellEnd"/>
      <w:proofErr w:type="gramEnd"/>
      <w:r w:rsidRPr="007B0C05">
        <w:t xml:space="preserve">   B. </w:t>
      </w:r>
      <w:r>
        <w:t>234</w:t>
      </w:r>
      <w:r w:rsidRPr="007B0C05">
        <w:t xml:space="preserve">    C. </w:t>
      </w:r>
      <w:proofErr w:type="spellStart"/>
      <w:r>
        <w:t>a2b3c4</w:t>
      </w:r>
      <w:proofErr w:type="spellEnd"/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79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[(),[],{},'']:</w:t>
      </w:r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 w:rsidRPr="007B0C05">
        <w:t xml:space="preserve">A. 0   B. 1    C. </w:t>
      </w:r>
      <w:r>
        <w:t>4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80</w:t>
      </w:r>
      <w:r>
        <w:rPr>
          <w:rFonts w:hint="eastAsia"/>
        </w:rPr>
        <w:t xml:space="preserve">.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rPr>
          <w:rFonts w:hint="eastAsia"/>
        </w:rPr>
        <w:t xml:space="preserve">for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in '</w:t>
      </w:r>
      <w:r>
        <w:rPr>
          <w:rFonts w:hint="eastAsia"/>
        </w:rPr>
        <w:t>电子科技大学</w:t>
      </w:r>
      <w:r>
        <w:rPr>
          <w:rFonts w:hint="eastAsia"/>
        </w:rPr>
        <w:t>':</w:t>
      </w:r>
    </w:p>
    <w:p w:rsidR="002532AE" w:rsidRDefault="002532AE" w:rsidP="002532AE">
      <w:r>
        <w:lastRenderedPageBreak/>
        <w:t xml:space="preserve">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 w:rsidRPr="007B0C05">
        <w:t xml:space="preserve">A. 0   B. </w:t>
      </w:r>
      <w:r>
        <w:t>6</w:t>
      </w:r>
      <w:r w:rsidRPr="007B0C05">
        <w:t xml:space="preserve">    C. </w:t>
      </w:r>
      <w:r>
        <w:t>12</w:t>
      </w:r>
      <w:r w:rsidRPr="007B0C05"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8</w:t>
      </w:r>
      <w:r>
        <w:rPr>
          <w:rFonts w:hint="eastAsia"/>
        </w:rPr>
        <w:t>1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i</w:t>
      </w:r>
      <w:proofErr w:type="spellEnd"/>
      <w:r>
        <w:t>*</w:t>
      </w:r>
      <w:proofErr w:type="spellStart"/>
      <w:r>
        <w:t>i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in range(5)]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r w:rsidRPr="002231C6">
        <w:t xml:space="preserve">[0, 1, </w:t>
      </w:r>
      <w:r>
        <w:t>2</w:t>
      </w:r>
      <w:r w:rsidRPr="002231C6">
        <w:t xml:space="preserve">, </w:t>
      </w:r>
      <w:r>
        <w:t>3</w:t>
      </w:r>
      <w:r w:rsidRPr="002231C6">
        <w:t xml:space="preserve">, </w:t>
      </w:r>
      <w:r>
        <w:t>4</w:t>
      </w:r>
      <w:r w:rsidRPr="002231C6">
        <w:t>]</w:t>
      </w:r>
      <w:r>
        <w:t xml:space="preserve">    </w:t>
      </w:r>
      <w:r>
        <w:rPr>
          <w:rFonts w:hint="eastAsia"/>
        </w:rPr>
        <w:t xml:space="preserve">B. </w:t>
      </w:r>
      <w:r w:rsidRPr="002231C6">
        <w:t>[</w:t>
      </w:r>
      <w:r>
        <w:t>25</w:t>
      </w:r>
      <w:r w:rsidRPr="002231C6">
        <w:t>]</w:t>
      </w:r>
      <w:r>
        <w:t xml:space="preserve">    </w:t>
      </w:r>
      <w:r>
        <w:rPr>
          <w:rFonts w:hint="eastAsia"/>
        </w:rPr>
        <w:t>C</w:t>
      </w:r>
      <w:r>
        <w:t xml:space="preserve">. </w:t>
      </w:r>
      <w:r w:rsidRPr="002231C6">
        <w:t>[0, 1, 4, 9, 16]</w:t>
      </w:r>
      <w:r>
        <w:t xml:space="preserve">    D. </w:t>
      </w:r>
      <w:r>
        <w:rPr>
          <w:rFonts w:hint="eastAsia"/>
        </w:rPr>
        <w:t>出错</w:t>
      </w:r>
    </w:p>
    <w:p w:rsidR="002532AE" w:rsidRDefault="002532AE" w:rsidP="002532AE">
      <w:r>
        <w:t>82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i</w:t>
      </w:r>
      <w:proofErr w:type="spellEnd"/>
      <w:r>
        <w:t xml:space="preserve">**3 for </w:t>
      </w:r>
      <w:proofErr w:type="spellStart"/>
      <w:r>
        <w:t>i</w:t>
      </w:r>
      <w:proofErr w:type="spellEnd"/>
      <w:r>
        <w:t xml:space="preserve"> in range(5) if </w:t>
      </w:r>
      <w:proofErr w:type="spellStart"/>
      <w:r>
        <w:t>i%2</w:t>
      </w:r>
      <w:proofErr w:type="spellEnd"/>
      <w:r>
        <w:t>==0]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r w:rsidRPr="00425C47">
        <w:t>[0, 1, 8, 27, 64]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B. </w:t>
      </w:r>
      <w:r w:rsidRPr="00425C47">
        <w:t>[0, 8, 64]</w:t>
      </w:r>
      <w:r>
        <w:t xml:space="preserve">    </w:t>
      </w:r>
      <w:r>
        <w:rPr>
          <w:rFonts w:hint="eastAsia"/>
        </w:rPr>
        <w:t>C</w:t>
      </w:r>
      <w:r>
        <w:t xml:space="preserve">. </w:t>
      </w:r>
      <w:r w:rsidRPr="00425C47">
        <w:t>[</w:t>
      </w:r>
      <w:r>
        <w:t>125</w:t>
      </w:r>
      <w:r w:rsidRPr="00425C47">
        <w:t>]</w:t>
      </w:r>
      <w:r>
        <w:t xml:space="preserve">    D. </w:t>
      </w:r>
      <w:r w:rsidRPr="00425C47">
        <w:rPr>
          <w:rFonts w:hint="eastAsia"/>
        </w:rPr>
        <w:t>出错</w:t>
      </w:r>
    </w:p>
    <w:p w:rsidR="002532AE" w:rsidRDefault="002532AE" w:rsidP="002532AE">
      <w:r>
        <w:t>83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i+j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in 'ABC' for j in '23']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r>
        <w:t>['</w:t>
      </w:r>
      <w:proofErr w:type="spellStart"/>
      <w:r w:rsidRPr="00D26ECA">
        <w:t>A2A3B2B3C2C3</w:t>
      </w:r>
      <w:proofErr w:type="spellEnd"/>
      <w:r w:rsidRPr="00D26ECA">
        <w:t>']</w:t>
      </w:r>
      <w:r>
        <w:t xml:space="preserve">       </w:t>
      </w:r>
      <w:r>
        <w:rPr>
          <w:rFonts w:hint="eastAsia"/>
        </w:rPr>
        <w:t xml:space="preserve">B. </w:t>
      </w:r>
      <w:r w:rsidRPr="00D26ECA">
        <w:t>['</w:t>
      </w:r>
      <w:proofErr w:type="spellStart"/>
      <w:r w:rsidRPr="00D26ECA">
        <w:t>A2</w:t>
      </w:r>
      <w:proofErr w:type="spellEnd"/>
      <w:r w:rsidRPr="00D26ECA">
        <w:t>', '</w:t>
      </w:r>
      <w:proofErr w:type="spellStart"/>
      <w:r w:rsidRPr="00D26ECA">
        <w:t>A3</w:t>
      </w:r>
      <w:proofErr w:type="spellEnd"/>
      <w:r w:rsidRPr="00D26ECA">
        <w:t>', '</w:t>
      </w:r>
      <w:proofErr w:type="spellStart"/>
      <w:r w:rsidRPr="00D26ECA">
        <w:t>B2</w:t>
      </w:r>
      <w:proofErr w:type="spellEnd"/>
      <w:r w:rsidRPr="00D26ECA">
        <w:t>', '</w:t>
      </w:r>
      <w:proofErr w:type="spellStart"/>
      <w:r w:rsidRPr="00D26ECA">
        <w:t>B3</w:t>
      </w:r>
      <w:proofErr w:type="spellEnd"/>
      <w:r w:rsidRPr="00D26ECA">
        <w:t>', '</w:t>
      </w:r>
      <w:proofErr w:type="spellStart"/>
      <w:r w:rsidRPr="00D26ECA">
        <w:t>C2</w:t>
      </w:r>
      <w:proofErr w:type="spellEnd"/>
      <w:r w:rsidRPr="00D26ECA">
        <w:t>', '</w:t>
      </w:r>
      <w:proofErr w:type="spellStart"/>
      <w:r w:rsidRPr="00D26ECA">
        <w:t>C3</w:t>
      </w:r>
      <w:proofErr w:type="spellEnd"/>
      <w:r w:rsidRPr="00D26ECA">
        <w:t>']</w:t>
      </w:r>
    </w:p>
    <w:p w:rsidR="002532AE" w:rsidRDefault="002532AE" w:rsidP="002532AE">
      <w:r>
        <w:rPr>
          <w:rFonts w:hint="eastAsia"/>
        </w:rPr>
        <w:t>C</w:t>
      </w:r>
      <w:r>
        <w:t>. ['</w:t>
      </w:r>
      <w:proofErr w:type="spellStart"/>
      <w:r>
        <w:t>ABC23</w:t>
      </w:r>
      <w:proofErr w:type="spellEnd"/>
      <w:r>
        <w:t xml:space="preserve">']               D. </w:t>
      </w:r>
      <w:r w:rsidRPr="00D26ECA">
        <w:t>['</w:t>
      </w:r>
      <w:proofErr w:type="spellStart"/>
      <w:r w:rsidRPr="00D26ECA">
        <w:t>ABC</w:t>
      </w:r>
      <w:r>
        <w:t>','</w:t>
      </w:r>
      <w:r w:rsidRPr="00D26ECA">
        <w:t>23</w:t>
      </w:r>
      <w:proofErr w:type="spellEnd"/>
      <w:r w:rsidRPr="00D26ECA">
        <w:t>']</w:t>
      </w:r>
    </w:p>
    <w:p w:rsidR="002532AE" w:rsidRDefault="002532AE" w:rsidP="002532AE">
      <w:r>
        <w:t>84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d</w:t>
      </w:r>
      <w:proofErr w:type="gramStart"/>
      <w:r>
        <w:t>={</w:t>
      </w:r>
      <w:proofErr w:type="gramEnd"/>
      <w:r>
        <w:t>'</w:t>
      </w:r>
      <w:proofErr w:type="spellStart"/>
      <w:r>
        <w:t>x':2,'y':3,'z':4</w:t>
      </w:r>
      <w:proofErr w:type="spellEnd"/>
      <w:r>
        <w:t>}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,j</w:t>
      </w:r>
      <w:proofErr w:type="spellEnd"/>
      <w:r>
        <w:t xml:space="preserve"> in </w:t>
      </w:r>
      <w:proofErr w:type="spellStart"/>
      <w:r>
        <w:t>d.items</w:t>
      </w:r>
      <w:proofErr w:type="spellEnd"/>
      <w:r>
        <w:t>()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'{}={}'.format(</w:t>
      </w:r>
      <w:proofErr w:type="spellStart"/>
      <w:r>
        <w:t>i,j</w:t>
      </w:r>
      <w:proofErr w:type="spellEnd"/>
      <w:r>
        <w:t>),end=';')</w:t>
      </w:r>
    </w:p>
    <w:p w:rsidR="002532AE" w:rsidRDefault="002532AE" w:rsidP="002532AE">
      <w:r>
        <w:rPr>
          <w:rFonts w:hint="eastAsia"/>
        </w:rPr>
        <w:t xml:space="preserve">A. </w:t>
      </w:r>
      <w:r>
        <w:t>'</w:t>
      </w:r>
      <w:r w:rsidRPr="005B2CC8">
        <w:t>x</w:t>
      </w:r>
      <w:r>
        <w:t>'</w:t>
      </w:r>
      <w:r w:rsidRPr="005B2CC8">
        <w:t>=</w:t>
      </w:r>
      <w:proofErr w:type="spellStart"/>
      <w:r w:rsidRPr="005B2CC8">
        <w:t>2;</w:t>
      </w:r>
      <w:r>
        <w:t>'</w:t>
      </w:r>
      <w:r w:rsidRPr="005B2CC8">
        <w:t>y</w:t>
      </w:r>
      <w:proofErr w:type="spellEnd"/>
      <w:r>
        <w:t>'</w:t>
      </w:r>
      <w:r w:rsidRPr="005B2CC8">
        <w:t>=</w:t>
      </w:r>
      <w:proofErr w:type="spellStart"/>
      <w:r w:rsidRPr="005B2CC8">
        <w:t>3;</w:t>
      </w:r>
      <w:r>
        <w:t>'</w:t>
      </w:r>
      <w:r w:rsidRPr="005B2CC8">
        <w:t>z</w:t>
      </w:r>
      <w:proofErr w:type="spellEnd"/>
      <w:r>
        <w:t>'</w:t>
      </w:r>
      <w:r w:rsidRPr="005B2CC8">
        <w:t>=4;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B. </w:t>
      </w:r>
      <w:r w:rsidRPr="005B2CC8">
        <w:t>'</w:t>
      </w:r>
      <w:proofErr w:type="spellStart"/>
      <w:r w:rsidRPr="005B2CC8">
        <w:t>x':2</w:t>
      </w:r>
      <w:r>
        <w:t>;</w:t>
      </w:r>
      <w:r w:rsidRPr="005B2CC8">
        <w:t>'y':3</w:t>
      </w:r>
      <w:r>
        <w:t>;</w:t>
      </w:r>
      <w:r w:rsidRPr="005B2CC8">
        <w:t>'z':4</w:t>
      </w:r>
      <w:proofErr w:type="spellEnd"/>
      <w:r>
        <w:t xml:space="preserve">;     </w:t>
      </w:r>
      <w:r>
        <w:rPr>
          <w:rFonts w:hint="eastAsia"/>
        </w:rPr>
        <w:t>C</w:t>
      </w:r>
      <w:r>
        <w:t xml:space="preserve">. </w:t>
      </w:r>
      <w:r w:rsidRPr="005B2CC8">
        <w:t>x=</w:t>
      </w:r>
      <w:proofErr w:type="spellStart"/>
      <w:r w:rsidRPr="005B2CC8">
        <w:t>2</w:t>
      </w:r>
      <w:proofErr w:type="gramStart"/>
      <w:r w:rsidRPr="005B2CC8">
        <w:t>;y</w:t>
      </w:r>
      <w:proofErr w:type="spellEnd"/>
      <w:proofErr w:type="gramEnd"/>
      <w:r w:rsidRPr="005B2CC8">
        <w:t>=</w:t>
      </w:r>
      <w:proofErr w:type="spellStart"/>
      <w:r w:rsidRPr="005B2CC8">
        <w:t>3;z</w:t>
      </w:r>
      <w:proofErr w:type="spellEnd"/>
      <w:r w:rsidRPr="005B2CC8">
        <w:t>=4;</w:t>
      </w:r>
      <w:r>
        <w:t xml:space="preserve">     D. </w:t>
      </w:r>
      <w:r w:rsidRPr="005B2CC8">
        <w:rPr>
          <w:rFonts w:hint="eastAsia"/>
        </w:rPr>
        <w:t>出错</w:t>
      </w:r>
    </w:p>
    <w:p w:rsidR="002532AE" w:rsidRDefault="002532AE" w:rsidP="002532AE">
      <w:r>
        <w:t>85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d</w:t>
      </w:r>
      <w:proofErr w:type="gramStart"/>
      <w:r>
        <w:t>={</w:t>
      </w:r>
      <w:proofErr w:type="gramEnd"/>
      <w:r>
        <w:t>'</w:t>
      </w:r>
      <w:proofErr w:type="spellStart"/>
      <w:r>
        <w:t>x':2,'y':3,'z':4</w:t>
      </w:r>
      <w:proofErr w:type="spellEnd"/>
      <w:r>
        <w:t>}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i</w:t>
      </w:r>
      <w:proofErr w:type="spellEnd"/>
      <w:r>
        <w:t>+'='+</w:t>
      </w:r>
      <w:proofErr w:type="spellStart"/>
      <w:r>
        <w:t>str</w:t>
      </w:r>
      <w:proofErr w:type="spellEnd"/>
      <w:r>
        <w:t xml:space="preserve">(j) for </w:t>
      </w:r>
      <w:proofErr w:type="spellStart"/>
      <w:r>
        <w:t>i,j</w:t>
      </w:r>
      <w:proofErr w:type="spellEnd"/>
      <w:r>
        <w:t xml:space="preserve"> in </w:t>
      </w:r>
      <w:proofErr w:type="spellStart"/>
      <w:r>
        <w:t>d.items</w:t>
      </w:r>
      <w:proofErr w:type="spellEnd"/>
      <w:r>
        <w:t>()]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r w:rsidRPr="00E04B5A">
        <w:t>[x=2, y=3, z=4]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 xml:space="preserve">B. </w:t>
      </w:r>
      <w:r w:rsidRPr="00E04B5A">
        <w:t>[</w:t>
      </w:r>
      <w:r w:rsidRPr="00945567">
        <w:t>'</w:t>
      </w:r>
      <w:proofErr w:type="spellStart"/>
      <w:r w:rsidRPr="00945567">
        <w:t>x':2,'y':3,'z':4</w:t>
      </w:r>
      <w:proofErr w:type="spellEnd"/>
      <w:r w:rsidRPr="00E04B5A">
        <w:t>]</w:t>
      </w:r>
    </w:p>
    <w:p w:rsidR="002532AE" w:rsidRDefault="002532AE" w:rsidP="002532AE">
      <w:r>
        <w:rPr>
          <w:rFonts w:hint="eastAsia"/>
        </w:rPr>
        <w:t>C</w:t>
      </w:r>
      <w:r>
        <w:t xml:space="preserve">. </w:t>
      </w:r>
      <w:r w:rsidRPr="00E04B5A">
        <w:t>['x=2', 'y=3', 'z=4']</w:t>
      </w:r>
      <w:r>
        <w:t xml:space="preserve">     D. </w:t>
      </w:r>
      <w:r w:rsidRPr="00E04B5A">
        <w:t>['x=2, y=3, z=4']</w:t>
      </w:r>
    </w:p>
    <w:p w:rsidR="002532AE" w:rsidRDefault="002532AE" w:rsidP="002532AE">
      <w:r>
        <w:t>86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22,'55',33,0.66,44,'AA',True</w:t>
      </w:r>
      <w:proofErr w:type="spellEnd"/>
      <w:r>
        <w:t>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t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type(</w:t>
      </w:r>
      <w:proofErr w:type="spellStart"/>
      <w:r>
        <w:t>i</w:t>
      </w:r>
      <w:proofErr w:type="spellEnd"/>
      <w:r>
        <w:t>)==type(0):</w:t>
      </w:r>
    </w:p>
    <w:p w:rsidR="002532AE" w:rsidRDefault="002532AE" w:rsidP="002532AE">
      <w:r>
        <w:t xml:space="preserve">    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>
        <w:rPr>
          <w:rFonts w:hint="eastAsia"/>
        </w:rPr>
        <w:t xml:space="preserve">A. </w:t>
      </w:r>
      <w:r>
        <w:t>0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3     </w:t>
      </w:r>
      <w:r>
        <w:rPr>
          <w:rFonts w:hint="eastAsia"/>
        </w:rPr>
        <w:t>C</w:t>
      </w:r>
      <w:r>
        <w:t>. 5      D. 7</w:t>
      </w:r>
    </w:p>
    <w:p w:rsidR="002532AE" w:rsidRDefault="002532AE" w:rsidP="002532AE">
      <w:r>
        <w:t>87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x=[[0],(0),(0,),{0},{0:0},0,'0',0.0,list(),tuple(),set(),dict(),'']</w:t>
      </w:r>
    </w:p>
    <w:p w:rsidR="002532AE" w:rsidRDefault="002532AE" w:rsidP="002532AE">
      <w:r>
        <w:t>k=0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x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:</w:t>
      </w:r>
    </w:p>
    <w:p w:rsidR="002532AE" w:rsidRDefault="002532AE" w:rsidP="002532AE">
      <w:r>
        <w:t xml:space="preserve">        k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lastRenderedPageBreak/>
        <w:t xml:space="preserve">    </w:t>
      </w:r>
      <w:proofErr w:type="gramStart"/>
      <w:r>
        <w:t>print(</w:t>
      </w:r>
      <w:proofErr w:type="gramEnd"/>
      <w:r>
        <w:t>k)</w:t>
      </w:r>
    </w:p>
    <w:p w:rsidR="002532AE" w:rsidRDefault="002532AE" w:rsidP="002532AE">
      <w:r>
        <w:rPr>
          <w:rFonts w:hint="eastAsia"/>
        </w:rPr>
        <w:t xml:space="preserve">A. </w:t>
      </w:r>
      <w:r>
        <w:t>0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4      </w:t>
      </w:r>
      <w:r>
        <w:rPr>
          <w:rFonts w:hint="eastAsia"/>
        </w:rPr>
        <w:t>C</w:t>
      </w:r>
      <w:r>
        <w:t xml:space="preserve">. 5      D. </w:t>
      </w:r>
      <w:r w:rsidRPr="00B176F7">
        <w:rPr>
          <w:rFonts w:hint="eastAsia"/>
        </w:rPr>
        <w:t>出错</w:t>
      </w:r>
    </w:p>
    <w:p w:rsidR="002532AE" w:rsidRDefault="002532AE" w:rsidP="002532AE">
      <w:r>
        <w:t>88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</w:t>
      </w:r>
      <w:proofErr w:type="gramStart"/>
      <w:r>
        <w:t>=[</w:t>
      </w:r>
      <w:proofErr w:type="gramEnd"/>
      <w:r>
        <w:t>'123','456','789']</w:t>
      </w:r>
    </w:p>
    <w:p w:rsidR="002532AE" w:rsidRDefault="002532AE" w:rsidP="002532AE">
      <w:proofErr w:type="spellStart"/>
      <w:proofErr w:type="gramStart"/>
      <w:r>
        <w:t>s,</w:t>
      </w:r>
      <w:proofErr w:type="gramEnd"/>
      <w:r>
        <w:t>i</w:t>
      </w:r>
      <w:proofErr w:type="spellEnd"/>
      <w:r>
        <w:t>='',0</w:t>
      </w:r>
    </w:p>
    <w:p w:rsidR="002532AE" w:rsidRDefault="002532AE" w:rsidP="002532AE">
      <w:proofErr w:type="gramStart"/>
      <w:r>
        <w:t>for</w:t>
      </w:r>
      <w:proofErr w:type="gramEnd"/>
      <w:r>
        <w:t xml:space="preserve"> k in t:</w:t>
      </w:r>
    </w:p>
    <w:p w:rsidR="002532AE" w:rsidRDefault="002532AE" w:rsidP="002532AE">
      <w:r>
        <w:t xml:space="preserve">    s+=k[</w:t>
      </w:r>
      <w:proofErr w:type="spellStart"/>
      <w:r>
        <w:t>i</w:t>
      </w:r>
      <w:proofErr w:type="spellEnd"/>
      <w:proofErr w:type="gramStart"/>
      <w:r>
        <w:t>]+</w:t>
      </w:r>
      <w:proofErr w:type="gramEnd"/>
      <w:r>
        <w:t>t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>]</w:t>
      </w:r>
    </w:p>
    <w:p w:rsidR="002532AE" w:rsidRDefault="002532AE" w:rsidP="002532AE">
      <w:r>
        <w:t xml:space="preserve">    </w:t>
      </w:r>
      <w:proofErr w:type="spellStart"/>
      <w:r>
        <w:t>i</w:t>
      </w:r>
      <w:proofErr w:type="spellEnd"/>
      <w:r>
        <w:t>+=1</w:t>
      </w:r>
    </w:p>
    <w:p w:rsidR="002532AE" w:rsidRDefault="002532AE" w:rsidP="002532AE">
      <w:proofErr w:type="gramStart"/>
      <w:r>
        <w:t>else</w:t>
      </w:r>
      <w:proofErr w:type="gramEnd"/>
      <w:r>
        <w:t>:</w:t>
      </w:r>
    </w:p>
    <w:p w:rsidR="002532AE" w:rsidRDefault="002532AE" w:rsidP="002532AE">
      <w:r>
        <w:t xml:space="preserve">    </w:t>
      </w:r>
      <w:proofErr w:type="gramStart"/>
      <w:r>
        <w:t>print(s)</w:t>
      </w:r>
      <w:proofErr w:type="gramEnd"/>
    </w:p>
    <w:p w:rsidR="002532AE" w:rsidRDefault="002532AE" w:rsidP="002532AE">
      <w:r>
        <w:rPr>
          <w:rFonts w:hint="eastAsia"/>
        </w:rPr>
        <w:t xml:space="preserve">A. </w:t>
      </w:r>
      <w:r>
        <w:t>123456789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147258369      </w:t>
      </w:r>
      <w:r>
        <w:rPr>
          <w:rFonts w:hint="eastAsia"/>
        </w:rPr>
        <w:t>C</w:t>
      </w:r>
      <w:r>
        <w:t>. 115599      D. 123145657899</w:t>
      </w:r>
    </w:p>
    <w:p w:rsidR="002532AE" w:rsidRDefault="002532AE" w:rsidP="002532AE">
      <w:r>
        <w:t>89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运行下面程序段时</w:t>
      </w:r>
      <w:r>
        <w:t>输入</w:t>
      </w:r>
      <w:r>
        <w:t>“3”</w:t>
      </w:r>
      <w:r>
        <w:rPr>
          <w:rFonts w:hint="eastAsia"/>
        </w:rPr>
        <w:t>后</w:t>
      </w:r>
      <w:r>
        <w:t>的</w:t>
      </w:r>
      <w:r w:rsidRPr="00E22E5C">
        <w:rPr>
          <w:rFonts w:hint="eastAsia"/>
        </w:rPr>
        <w:t>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key='))</w:t>
      </w:r>
    </w:p>
    <w:p w:rsidR="002532AE" w:rsidRDefault="002532AE" w:rsidP="002532AE">
      <w:r>
        <w:t>s</w:t>
      </w:r>
      <w:proofErr w:type="gramStart"/>
      <w:r>
        <w:t>=[</w:t>
      </w:r>
      <w:proofErr w:type="spellStart"/>
      <w:proofErr w:type="gramEnd"/>
      <w:r>
        <w:t>chr</w:t>
      </w:r>
      <w:proofErr w:type="spellEnd"/>
      <w:r>
        <w:t>(</w:t>
      </w:r>
      <w:proofErr w:type="spellStart"/>
      <w:r>
        <w:t>i</w:t>
      </w:r>
      <w:proofErr w:type="spellEnd"/>
      <w:r>
        <w:t xml:space="preserve">)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ord</w:t>
      </w:r>
      <w:proofErr w:type="spellEnd"/>
      <w:r>
        <w:t>('a'),</w:t>
      </w:r>
      <w:proofErr w:type="spellStart"/>
      <w:r>
        <w:t>ord</w:t>
      </w:r>
      <w:proofErr w:type="spellEnd"/>
      <w:r>
        <w:t>('z')+1)]</w:t>
      </w:r>
    </w:p>
    <w:p w:rsidR="002532AE" w:rsidRDefault="002532AE" w:rsidP="002532AE">
      <w:r>
        <w:t>t=</w:t>
      </w:r>
      <w:proofErr w:type="gramStart"/>
      <w:r>
        <w:t>s[</w:t>
      </w:r>
      <w:proofErr w:type="gramEnd"/>
      <w:r>
        <w:t>k:]+s[:</w:t>
      </w:r>
      <w:proofErr w:type="spellStart"/>
      <w:r>
        <w:t>k+1</w:t>
      </w:r>
      <w:proofErr w:type="spellEnd"/>
      <w:r>
        <w:t>]</w:t>
      </w:r>
    </w:p>
    <w:p w:rsidR="002532AE" w:rsidRDefault="002532AE" w:rsidP="002532AE">
      <w:proofErr w:type="gramStart"/>
      <w:r>
        <w:t>print(</w:t>
      </w:r>
      <w:proofErr w:type="gramEnd"/>
      <w:r>
        <w:t>t[k])</w:t>
      </w:r>
    </w:p>
    <w:p w:rsidR="002532AE" w:rsidRDefault="002532AE" w:rsidP="002532AE">
      <w:r>
        <w:rPr>
          <w:rFonts w:hint="eastAsia"/>
        </w:rPr>
        <w:t xml:space="preserve">A. </w:t>
      </w:r>
      <w:r>
        <w:t>c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d      </w:t>
      </w:r>
      <w:r>
        <w:rPr>
          <w:rFonts w:hint="eastAsia"/>
        </w:rPr>
        <w:t>C</w:t>
      </w:r>
      <w:r>
        <w:t>. f      D. g</w:t>
      </w:r>
    </w:p>
    <w:p w:rsidR="002532AE" w:rsidRDefault="002532AE" w:rsidP="002532AE">
      <w:r>
        <w:t>90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</w:t>
      </w:r>
      <w:r w:rsidRPr="00424C9F">
        <w:rPr>
          <w:rFonts w:hint="eastAsia"/>
        </w:rPr>
        <w:t>时输入“</w:t>
      </w:r>
      <w:r w:rsidRPr="00424C9F">
        <w:rPr>
          <w:rFonts w:hint="eastAsia"/>
        </w:rPr>
        <w:t>3</w:t>
      </w:r>
      <w:r w:rsidRPr="00424C9F">
        <w:rPr>
          <w:rFonts w:hint="eastAsia"/>
        </w:rPr>
        <w:t>”</w:t>
      </w:r>
      <w:r w:rsidRPr="00E22E5C">
        <w:rPr>
          <w:rFonts w:hint="eastAsia"/>
        </w:rPr>
        <w:t>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m=''</w:t>
      </w:r>
    </w:p>
    <w:p w:rsidR="002532AE" w:rsidRDefault="002532AE" w:rsidP="002532AE">
      <w:r>
        <w:t>k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key='))</w:t>
      </w:r>
    </w:p>
    <w:p w:rsidR="002532AE" w:rsidRDefault="002532AE" w:rsidP="002532AE">
      <w:r>
        <w:t>t='attack'</w:t>
      </w:r>
    </w:p>
    <w:p w:rsidR="002532AE" w:rsidRDefault="002532AE" w:rsidP="002532AE">
      <w:r>
        <w:t>s</w:t>
      </w:r>
      <w:proofErr w:type="gramStart"/>
      <w:r>
        <w:t>=[</w:t>
      </w:r>
      <w:proofErr w:type="spellStart"/>
      <w:proofErr w:type="gramEnd"/>
      <w:r>
        <w:t>chr</w:t>
      </w:r>
      <w:proofErr w:type="spellEnd"/>
      <w:r>
        <w:t>(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 xml:space="preserve">)+k) for </w:t>
      </w:r>
      <w:proofErr w:type="spellStart"/>
      <w:r>
        <w:t>i</w:t>
      </w:r>
      <w:proofErr w:type="spellEnd"/>
      <w:r>
        <w:t xml:space="preserve"> in t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m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m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 w:rsidRPr="00EB72A4">
        <w:t>kcatta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 w:rsidRPr="00A90E96">
        <w:t>dwwdfn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EB72A4">
        <w:t>nfdwwd</w:t>
      </w:r>
      <w:proofErr w:type="spellEnd"/>
      <w:r>
        <w:t xml:space="preserve">      D. </w:t>
      </w:r>
      <w:proofErr w:type="spellStart"/>
      <w:r w:rsidRPr="00EB72A4">
        <w:t>ttakca</w:t>
      </w:r>
      <w:proofErr w:type="spellEnd"/>
    </w:p>
    <w:p w:rsidR="002532AE" w:rsidRDefault="002532AE" w:rsidP="002532AE">
      <w:r>
        <w:t>9</w:t>
      </w:r>
      <w:r>
        <w:rPr>
          <w:rFonts w:hint="eastAsia"/>
        </w:rPr>
        <w:t>1.</w:t>
      </w:r>
      <w:r>
        <w:t xml:space="preserve"> </w:t>
      </w:r>
      <w:r w:rsidRPr="00E22E5C">
        <w:rPr>
          <w:rFonts w:hint="eastAsia"/>
        </w:rPr>
        <w:t>运行下面程序段</w:t>
      </w:r>
      <w:r w:rsidRPr="00424C9F">
        <w:rPr>
          <w:rFonts w:hint="eastAsia"/>
        </w:rPr>
        <w:t>时输入“</w:t>
      </w:r>
      <w:r w:rsidRPr="00424C9F">
        <w:rPr>
          <w:rFonts w:hint="eastAsia"/>
        </w:rPr>
        <w:t>3</w:t>
      </w:r>
      <w:r w:rsidRPr="00424C9F">
        <w:rPr>
          <w:rFonts w:hint="eastAsia"/>
        </w:rPr>
        <w:t>”</w:t>
      </w:r>
      <w:r w:rsidRPr="00E22E5C">
        <w:rPr>
          <w:rFonts w:hint="eastAsia"/>
        </w:rPr>
        <w:t>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m=''</w:t>
      </w:r>
    </w:p>
    <w:p w:rsidR="002532AE" w:rsidRDefault="002532AE" w:rsidP="002532AE">
      <w:r>
        <w:t>k=</w:t>
      </w:r>
      <w:proofErr w:type="spellStart"/>
      <w:proofErr w:type="gramStart"/>
      <w:r>
        <w:t>int</w:t>
      </w:r>
      <w:proofErr w:type="spellEnd"/>
      <w:r>
        <w:t>(</w:t>
      </w:r>
      <w:proofErr w:type="gramEnd"/>
      <w:r>
        <w:t>input('key='))</w:t>
      </w:r>
    </w:p>
    <w:p w:rsidR="002532AE" w:rsidRDefault="002532AE" w:rsidP="002532AE">
      <w:r>
        <w:t>t='</w:t>
      </w:r>
      <w:proofErr w:type="spellStart"/>
      <w:r>
        <w:t>tomisaspy</w:t>
      </w:r>
      <w:proofErr w:type="spellEnd"/>
      <w:r>
        <w:t>'</w:t>
      </w:r>
    </w:p>
    <w:p w:rsidR="002532AE" w:rsidRDefault="002532AE" w:rsidP="002532AE">
      <w:r>
        <w:t>s=[</w:t>
      </w:r>
      <w:proofErr w:type="spellStart"/>
      <w:r>
        <w:t>chr</w:t>
      </w:r>
      <w:proofErr w:type="spellEnd"/>
      <w:r>
        <w:t>(</w:t>
      </w:r>
      <w:proofErr w:type="spellStart"/>
      <w:r>
        <w:t>ord</w:t>
      </w:r>
      <w:proofErr w:type="spellEnd"/>
      <w:r>
        <w:t>('a')+(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+k-</w:t>
      </w:r>
      <w:proofErr w:type="spellStart"/>
      <w:r>
        <w:t>ord</w:t>
      </w:r>
      <w:proofErr w:type="spellEnd"/>
      <w:r>
        <w:t xml:space="preserve">('a'))%26) for </w:t>
      </w:r>
      <w:proofErr w:type="spellStart"/>
      <w:r>
        <w:t>i</w:t>
      </w:r>
      <w:proofErr w:type="spellEnd"/>
      <w:r>
        <w:t xml:space="preserve"> in t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m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m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 w:rsidRPr="004A6875">
        <w:t>ypsasimot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 w:rsidRPr="00E94076">
        <w:t>bsvdvlprw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CA16B8">
        <w:t>YPSASIMOT</w:t>
      </w:r>
      <w:proofErr w:type="spellEnd"/>
      <w:r>
        <w:t xml:space="preserve">      D. </w:t>
      </w:r>
      <w:proofErr w:type="spellStart"/>
      <w:r w:rsidRPr="004A6875">
        <w:t>wrplvdvsb</w:t>
      </w:r>
      <w:proofErr w:type="spellEnd"/>
    </w:p>
    <w:p w:rsidR="002532AE" w:rsidRDefault="002532AE" w:rsidP="002532AE">
      <w:r>
        <w:t>92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m=''</w:t>
      </w:r>
    </w:p>
    <w:p w:rsidR="002532AE" w:rsidRDefault="002532AE" w:rsidP="002532AE">
      <w:r>
        <w:t>s='</w:t>
      </w:r>
      <w:proofErr w:type="spellStart"/>
      <w:r>
        <w:t>uEstc</w:t>
      </w:r>
      <w:proofErr w:type="spellEnd"/>
      <w:r>
        <w:t>'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i+chr</w:t>
      </w:r>
      <w:proofErr w:type="spellEnd"/>
      <w:r>
        <w:t>(</w:t>
      </w:r>
      <w:proofErr w:type="spellStart"/>
      <w:r>
        <w:t>ord</w:t>
      </w:r>
      <w:proofErr w:type="spellEnd"/>
      <w:r>
        <w:t xml:space="preserve">(j)+32) for </w:t>
      </w:r>
      <w:proofErr w:type="spellStart"/>
      <w:r>
        <w:t>i</w:t>
      </w:r>
      <w:proofErr w:type="spellEnd"/>
      <w:r>
        <w:t xml:space="preserve"> in s if 'a'&lt;=</w:t>
      </w:r>
      <w:proofErr w:type="spellStart"/>
      <w:r>
        <w:t>i</w:t>
      </w:r>
      <w:proofErr w:type="spellEnd"/>
      <w:r>
        <w:t>&lt;='z' for j in s if 'A'&lt;=j&lt;='Z'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t:</w:t>
      </w:r>
    </w:p>
    <w:p w:rsidR="002532AE" w:rsidRDefault="002532AE" w:rsidP="002532AE">
      <w:r>
        <w:t xml:space="preserve">    m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m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>
        <w:t>uestc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>
        <w:t>UESTC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C4602C">
        <w:t>uesetece</w:t>
      </w:r>
      <w:proofErr w:type="spellEnd"/>
      <w:r>
        <w:t xml:space="preserve">      D. </w:t>
      </w:r>
      <w:proofErr w:type="spellStart"/>
      <w:r>
        <w:t>UeSTC</w:t>
      </w:r>
      <w:proofErr w:type="spellEnd"/>
    </w:p>
    <w:p w:rsidR="002532AE" w:rsidRDefault="002532AE" w:rsidP="002532AE">
      <w:r>
        <w:t>93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lastRenderedPageBreak/>
        <w:t>t=''</w:t>
      </w:r>
    </w:p>
    <w:p w:rsidR="002532AE" w:rsidRDefault="002532AE" w:rsidP="002532AE">
      <w:r>
        <w:t>s='</w:t>
      </w:r>
      <w:proofErr w:type="spellStart"/>
      <w:r>
        <w:t>uEstc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t+=</w:t>
      </w:r>
      <w:proofErr w:type="spellStart"/>
      <w:r>
        <w:t>i</w:t>
      </w:r>
      <w:proofErr w:type="spellEnd"/>
      <w:r>
        <w:t xml:space="preserve"> if 'a'&lt;=</w:t>
      </w:r>
      <w:proofErr w:type="spellStart"/>
      <w:r>
        <w:t>i</w:t>
      </w:r>
      <w:proofErr w:type="spellEnd"/>
      <w:r>
        <w:t xml:space="preserve">&lt;='z' else </w:t>
      </w:r>
      <w:proofErr w:type="spellStart"/>
      <w:proofErr w:type="gramStart"/>
      <w:r>
        <w:t>chr</w:t>
      </w:r>
      <w:proofErr w:type="spellEnd"/>
      <w:r>
        <w:t>(</w:t>
      </w:r>
      <w:proofErr w:type="spellStart"/>
      <w:proofErr w:type="gramEnd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+32)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>
        <w:t>uestc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>
        <w:t>UESTC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C4602C">
        <w:t>uesetece</w:t>
      </w:r>
      <w:proofErr w:type="spellEnd"/>
      <w:r>
        <w:t xml:space="preserve">      D. </w:t>
      </w:r>
      <w:proofErr w:type="spellStart"/>
      <w:r>
        <w:t>UeSTC</w:t>
      </w:r>
      <w:proofErr w:type="spellEnd"/>
    </w:p>
    <w:p w:rsidR="002532AE" w:rsidRDefault="002532AE" w:rsidP="002532AE">
      <w:r>
        <w:t>94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m=''</w:t>
      </w:r>
    </w:p>
    <w:p w:rsidR="002532AE" w:rsidRDefault="002532AE" w:rsidP="002532AE">
      <w:r>
        <w:t>s='</w:t>
      </w:r>
      <w:proofErr w:type="spellStart"/>
      <w:r>
        <w:t>uEstc</w:t>
      </w:r>
      <w:proofErr w:type="spellEnd"/>
      <w:r>
        <w:t>'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chr</w:t>
      </w:r>
      <w:proofErr w:type="spellEnd"/>
      <w:r>
        <w:t>(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-32) if 'a'&lt;=</w:t>
      </w:r>
      <w:proofErr w:type="spellStart"/>
      <w:r>
        <w:t>i</w:t>
      </w:r>
      <w:proofErr w:type="spellEnd"/>
      <w:r>
        <w:t xml:space="preserve">&lt;='z' else </w:t>
      </w:r>
      <w:proofErr w:type="spellStart"/>
      <w:r>
        <w:t>chr</w:t>
      </w:r>
      <w:proofErr w:type="spellEnd"/>
      <w:r>
        <w:t>(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 xml:space="preserve">)+32) for </w:t>
      </w:r>
      <w:proofErr w:type="spellStart"/>
      <w:r>
        <w:t>i</w:t>
      </w:r>
      <w:proofErr w:type="spellEnd"/>
      <w:r>
        <w:t xml:space="preserve"> in s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t:</w:t>
      </w:r>
    </w:p>
    <w:p w:rsidR="002532AE" w:rsidRDefault="002532AE" w:rsidP="002532AE">
      <w:r>
        <w:t xml:space="preserve">    m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m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>
        <w:t>uestc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>
        <w:t>UESTC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C4602C">
        <w:t>uesetece</w:t>
      </w:r>
      <w:proofErr w:type="spellEnd"/>
      <w:r>
        <w:t xml:space="preserve">      D. </w:t>
      </w:r>
      <w:proofErr w:type="spellStart"/>
      <w:r>
        <w:t>UeSTC</w:t>
      </w:r>
      <w:proofErr w:type="spellEnd"/>
    </w:p>
    <w:p w:rsidR="002532AE" w:rsidRDefault="002532AE" w:rsidP="002532AE">
      <w:r>
        <w:t>95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m=''</w:t>
      </w:r>
    </w:p>
    <w:p w:rsidR="002532AE" w:rsidRDefault="002532AE" w:rsidP="002532AE">
      <w:r>
        <w:t>s='</w:t>
      </w:r>
      <w:proofErr w:type="spellStart"/>
      <w:r>
        <w:t>uEstc</w:t>
      </w:r>
      <w:proofErr w:type="spellEnd"/>
      <w:r>
        <w:t>'</w:t>
      </w:r>
    </w:p>
    <w:p w:rsidR="002532AE" w:rsidRDefault="002532AE" w:rsidP="002532AE">
      <w:r>
        <w:t>t</w:t>
      </w:r>
      <w:proofErr w:type="gramStart"/>
      <w:r>
        <w:t>=[</w:t>
      </w:r>
      <w:proofErr w:type="spellStart"/>
      <w:proofErr w:type="gramEnd"/>
      <w:r>
        <w:t>chr</w:t>
      </w:r>
      <w:proofErr w:type="spellEnd"/>
      <w:r>
        <w:t>(</w:t>
      </w:r>
      <w:proofErr w:type="spellStart"/>
      <w:r>
        <w:t>ord</w:t>
      </w:r>
      <w:proofErr w:type="spellEnd"/>
      <w:r>
        <w:t>(</w:t>
      </w:r>
      <w:proofErr w:type="spellStart"/>
      <w:r>
        <w:t>i</w:t>
      </w:r>
      <w:proofErr w:type="spellEnd"/>
      <w:r>
        <w:t>)-32) if 'a'&lt;=</w:t>
      </w:r>
      <w:proofErr w:type="spellStart"/>
      <w:r>
        <w:t>i</w:t>
      </w:r>
      <w:proofErr w:type="spellEnd"/>
      <w:r>
        <w:t xml:space="preserve">&lt;='z' else </w:t>
      </w:r>
      <w:proofErr w:type="spellStart"/>
      <w:r>
        <w:t>i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in s]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t)-1,-1,-1):</w:t>
      </w:r>
    </w:p>
    <w:p w:rsidR="002532AE" w:rsidRDefault="002532AE" w:rsidP="002532AE">
      <w:r>
        <w:t xml:space="preserve">    m+=t[</w:t>
      </w:r>
      <w:proofErr w:type="spellStart"/>
      <w:r>
        <w:t>i</w:t>
      </w:r>
      <w:proofErr w:type="spellEnd"/>
      <w:r>
        <w:t>]</w:t>
      </w:r>
    </w:p>
    <w:p w:rsidR="002532AE" w:rsidRDefault="002532AE" w:rsidP="002532AE">
      <w:proofErr w:type="gramStart"/>
      <w:r>
        <w:t>print(</w:t>
      </w:r>
      <w:proofErr w:type="gramEnd"/>
      <w:r>
        <w:t>m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 w:rsidRPr="005E320C">
        <w:t>CTSeU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>
        <w:t>UESTC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proofErr w:type="spellStart"/>
      <w:r w:rsidRPr="00BC77B0">
        <w:t>CTSEU</w:t>
      </w:r>
      <w:proofErr w:type="spellEnd"/>
      <w:r>
        <w:t xml:space="preserve">      D. </w:t>
      </w:r>
      <w:proofErr w:type="spellStart"/>
      <w:r>
        <w:t>UeSTC</w:t>
      </w:r>
      <w:proofErr w:type="spellEnd"/>
    </w:p>
    <w:p w:rsidR="002532AE" w:rsidRDefault="002532AE" w:rsidP="002532AE">
      <w:r>
        <w:t>96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=''</w:t>
      </w:r>
    </w:p>
    <w:p w:rsidR="002532AE" w:rsidRDefault="002532AE" w:rsidP="002532AE">
      <w:r>
        <w:t>x='</w:t>
      </w:r>
      <w:proofErr w:type="spellStart"/>
      <w:r>
        <w:t>uestc</w:t>
      </w:r>
      <w:proofErr w:type="spellEnd"/>
      <w:r>
        <w:t>'</w:t>
      </w:r>
    </w:p>
    <w:p w:rsidR="002532AE" w:rsidRDefault="002532AE" w:rsidP="002532AE">
      <w:r>
        <w:t>s='</w:t>
      </w:r>
      <w:proofErr w:type="spellStart"/>
      <w:r>
        <w:t>uaebsxtyc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not in x:</w:t>
      </w:r>
    </w:p>
    <w:p w:rsidR="002532AE" w:rsidRDefault="002532AE" w:rsidP="002532AE">
      <w:r>
        <w:t xml:space="preserve">        </w:t>
      </w:r>
      <w:proofErr w:type="gramStart"/>
      <w:r>
        <w:t>continue</w:t>
      </w:r>
      <w:proofErr w:type="gramEnd"/>
    </w:p>
    <w:p w:rsidR="002532AE" w:rsidRDefault="002532AE" w:rsidP="002532AE">
      <w:r>
        <w:t xml:space="preserve">    t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 w:rsidRPr="009C6721">
        <w:t xml:space="preserve">A. </w:t>
      </w:r>
      <w:proofErr w:type="spellStart"/>
      <w:r w:rsidRPr="009C6721">
        <w:t>uestc</w:t>
      </w:r>
      <w:proofErr w:type="spellEnd"/>
      <w:r w:rsidRPr="009C6721">
        <w:t xml:space="preserve">      B. </w:t>
      </w:r>
      <w:proofErr w:type="spellStart"/>
      <w:r w:rsidRPr="004756DC">
        <w:t>ctseu</w:t>
      </w:r>
      <w:proofErr w:type="spellEnd"/>
      <w:r w:rsidRPr="009C6721">
        <w:t xml:space="preserve">      C. </w:t>
      </w:r>
      <w:proofErr w:type="spellStart"/>
      <w:r w:rsidRPr="009C6721">
        <w:t>UESTC</w:t>
      </w:r>
      <w:proofErr w:type="spellEnd"/>
      <w:r w:rsidRPr="009C6721">
        <w:t xml:space="preserve">      D. </w:t>
      </w:r>
      <w:proofErr w:type="spellStart"/>
      <w:r w:rsidRPr="004756DC">
        <w:t>CTSEU</w:t>
      </w:r>
      <w:proofErr w:type="spellEnd"/>
    </w:p>
    <w:p w:rsidR="002532AE" w:rsidRDefault="002532AE" w:rsidP="002532AE">
      <w:r>
        <w:t>97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t=''</w:t>
      </w:r>
    </w:p>
    <w:p w:rsidR="002532AE" w:rsidRDefault="002532AE" w:rsidP="002532AE">
      <w:r>
        <w:t>s='</w:t>
      </w:r>
      <w:proofErr w:type="spellStart"/>
      <w:r>
        <w:t>a1b2c3#d@f</w:t>
      </w:r>
      <w:proofErr w:type="spellEnd"/>
      <w:r>
        <w:t>*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not('a'&lt;=</w:t>
      </w:r>
      <w:proofErr w:type="spellStart"/>
      <w:r>
        <w:t>i</w:t>
      </w:r>
      <w:proofErr w:type="spellEnd"/>
      <w:r>
        <w:t>&lt;='z' or 'A'&lt;=</w:t>
      </w:r>
      <w:proofErr w:type="spellStart"/>
      <w:r>
        <w:t>i</w:t>
      </w:r>
      <w:proofErr w:type="spellEnd"/>
      <w:r>
        <w:t>&lt;='Z'):</w:t>
      </w:r>
    </w:p>
    <w:p w:rsidR="002532AE" w:rsidRDefault="002532AE" w:rsidP="002532AE">
      <w:r>
        <w:t xml:space="preserve">        </w:t>
      </w:r>
      <w:proofErr w:type="gramStart"/>
      <w:r>
        <w:t>continue</w:t>
      </w:r>
      <w:proofErr w:type="gramEnd"/>
    </w:p>
    <w:p w:rsidR="002532AE" w:rsidRDefault="002532AE" w:rsidP="002532AE">
      <w:r>
        <w:t xml:space="preserve">    t+=</w:t>
      </w:r>
      <w:proofErr w:type="spellStart"/>
      <w:r>
        <w:t>i</w:t>
      </w:r>
      <w:proofErr w:type="spellEnd"/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proofErr w:type="spellStart"/>
      <w:r w:rsidRPr="0068253B">
        <w:t>abcdf</w:t>
      </w:r>
      <w:proofErr w:type="spellEnd"/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proofErr w:type="spellStart"/>
      <w:r w:rsidRPr="00307BEC">
        <w:t>fdcba</w:t>
      </w:r>
      <w:proofErr w:type="spellEnd"/>
      <w:r>
        <w:t xml:space="preserve">      </w:t>
      </w:r>
      <w:r>
        <w:rPr>
          <w:rFonts w:hint="eastAsia"/>
        </w:rPr>
        <w:t>C</w:t>
      </w:r>
      <w:r>
        <w:t xml:space="preserve">. </w:t>
      </w:r>
      <w:r w:rsidRPr="00FB4F68">
        <w:t>123#@*</w:t>
      </w:r>
      <w:r>
        <w:t xml:space="preserve">      D. </w:t>
      </w:r>
      <w:r w:rsidRPr="00E63804">
        <w:t>*@#321</w:t>
      </w:r>
    </w:p>
    <w:p w:rsidR="002532AE" w:rsidRDefault="002532AE" w:rsidP="002532AE">
      <w:r>
        <w:t>98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>x='e'</w:t>
      </w:r>
    </w:p>
    <w:p w:rsidR="002532AE" w:rsidRDefault="002532AE" w:rsidP="002532AE">
      <w:r>
        <w:lastRenderedPageBreak/>
        <w:t>s='</w:t>
      </w:r>
      <w:proofErr w:type="spellStart"/>
      <w:r>
        <w:t>abecdef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x:</w:t>
      </w:r>
    </w:p>
    <w:p w:rsidR="002532AE" w:rsidRDefault="002532AE" w:rsidP="002532AE">
      <w:r>
        <w:t xml:space="preserve">        </w:t>
      </w:r>
      <w:proofErr w:type="gramStart"/>
      <w:r>
        <w:t>break</w:t>
      </w:r>
      <w:proofErr w:type="gramEnd"/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print(</w:t>
      </w:r>
      <w:proofErr w:type="gramEnd"/>
      <w:r>
        <w:t>k)</w:t>
      </w:r>
    </w:p>
    <w:p w:rsidR="002532AE" w:rsidRDefault="002532AE" w:rsidP="002532AE">
      <w:r>
        <w:rPr>
          <w:rFonts w:hint="eastAsia"/>
        </w:rPr>
        <w:t xml:space="preserve">A. </w:t>
      </w:r>
      <w:r>
        <w:t>0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2      </w:t>
      </w:r>
      <w:r>
        <w:rPr>
          <w:rFonts w:hint="eastAsia"/>
        </w:rPr>
        <w:t>C</w:t>
      </w:r>
      <w:r>
        <w:t>. 5      D. 2</w:t>
      </w:r>
      <w:proofErr w:type="gramStart"/>
      <w:r>
        <w:t>,5</w:t>
      </w:r>
      <w:proofErr w:type="gramEnd"/>
    </w:p>
    <w:p w:rsidR="002532AE" w:rsidRDefault="002532AE" w:rsidP="002532AE">
      <w:r>
        <w:t>99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>x='e'</w:t>
      </w:r>
    </w:p>
    <w:p w:rsidR="002532AE" w:rsidRDefault="002532AE" w:rsidP="002532AE">
      <w:r>
        <w:t>s='</w:t>
      </w:r>
      <w:proofErr w:type="spellStart"/>
      <w:r>
        <w:t>abecedef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x:</w:t>
      </w:r>
    </w:p>
    <w:p w:rsidR="002532AE" w:rsidRDefault="002532AE" w:rsidP="002532AE">
      <w:r>
        <w:t xml:space="preserve">        k+=1</w:t>
      </w:r>
    </w:p>
    <w:p w:rsidR="002532AE" w:rsidRDefault="002532AE" w:rsidP="002532AE">
      <w:proofErr w:type="gramStart"/>
      <w:r>
        <w:t>print(</w:t>
      </w:r>
      <w:proofErr w:type="gramEnd"/>
      <w:r>
        <w:t>k)</w:t>
      </w:r>
    </w:p>
    <w:p w:rsidR="002532AE" w:rsidRDefault="002532AE" w:rsidP="002532AE">
      <w:r>
        <w:rPr>
          <w:rFonts w:hint="eastAsia"/>
        </w:rPr>
        <w:t xml:space="preserve">A. </w:t>
      </w:r>
      <w:r>
        <w:t>2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3      </w:t>
      </w:r>
      <w:r>
        <w:rPr>
          <w:rFonts w:hint="eastAsia"/>
        </w:rPr>
        <w:t>C</w:t>
      </w:r>
      <w:r>
        <w:t>. 4      D. 5</w:t>
      </w:r>
    </w:p>
    <w:p w:rsidR="002532AE" w:rsidRDefault="002532AE" w:rsidP="002532AE">
      <w:r>
        <w:t>100</w:t>
      </w:r>
      <w:r>
        <w:rPr>
          <w:rFonts w:hint="eastAsia"/>
        </w:rPr>
        <w:t>.</w:t>
      </w:r>
      <w:r>
        <w:t xml:space="preserve"> </w:t>
      </w:r>
      <w:r w:rsidRPr="00E22E5C">
        <w:rPr>
          <w:rFonts w:hint="eastAsia"/>
        </w:rPr>
        <w:t>运行下面程序段后的输出结果是</w:t>
      </w:r>
      <w:r w:rsidR="000A75BF">
        <w:rPr>
          <w:rFonts w:hint="eastAsia"/>
        </w:rPr>
        <w:t>（</w:t>
      </w:r>
      <w:r w:rsidR="000A75BF">
        <w:t xml:space="preserve">     </w:t>
      </w:r>
      <w:r w:rsidR="000A75BF">
        <w:rPr>
          <w:rFonts w:hint="eastAsia"/>
        </w:rPr>
        <w:t>）</w:t>
      </w:r>
    </w:p>
    <w:p w:rsidR="002532AE" w:rsidRDefault="002532AE" w:rsidP="002532AE">
      <w:r>
        <w:t>k=0</w:t>
      </w:r>
    </w:p>
    <w:p w:rsidR="002532AE" w:rsidRDefault="002532AE" w:rsidP="002532AE">
      <w:r>
        <w:t>t</w:t>
      </w:r>
      <w:proofErr w:type="gramStart"/>
      <w:r>
        <w:t>=[]</w:t>
      </w:r>
      <w:proofErr w:type="gramEnd"/>
    </w:p>
    <w:p w:rsidR="002532AE" w:rsidRDefault="002532AE" w:rsidP="002532AE">
      <w:r>
        <w:t>x='e'</w:t>
      </w:r>
    </w:p>
    <w:p w:rsidR="002532AE" w:rsidRDefault="002532AE" w:rsidP="002532AE">
      <w:r>
        <w:t>s='</w:t>
      </w:r>
      <w:proofErr w:type="spellStart"/>
      <w:r>
        <w:t>abecdefghe</w:t>
      </w:r>
      <w:proofErr w:type="spellEnd"/>
      <w:r>
        <w:t>'</w:t>
      </w:r>
    </w:p>
    <w:p w:rsidR="002532AE" w:rsidRDefault="002532AE" w:rsidP="002532AE"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s:</w:t>
      </w:r>
    </w:p>
    <w:p w:rsidR="002532AE" w:rsidRDefault="002532AE" w:rsidP="002532AE">
      <w:r>
        <w:t xml:space="preserve">    </w:t>
      </w:r>
      <w:proofErr w:type="gramStart"/>
      <w:r>
        <w:t>if</w:t>
      </w:r>
      <w:proofErr w:type="gramEnd"/>
      <w:r>
        <w:t xml:space="preserve"> </w:t>
      </w:r>
      <w:proofErr w:type="spellStart"/>
      <w:r>
        <w:t>i</w:t>
      </w:r>
      <w:proofErr w:type="spellEnd"/>
      <w:r>
        <w:t>==x:</w:t>
      </w:r>
    </w:p>
    <w:p w:rsidR="002532AE" w:rsidRDefault="002532AE" w:rsidP="002532AE">
      <w:r>
        <w:t xml:space="preserve">        t+</w:t>
      </w:r>
      <w:proofErr w:type="gramStart"/>
      <w:r>
        <w:t>=[</w:t>
      </w:r>
      <w:proofErr w:type="gramEnd"/>
      <w:r>
        <w:t>k]</w:t>
      </w:r>
    </w:p>
    <w:p w:rsidR="002532AE" w:rsidRDefault="002532AE" w:rsidP="002532AE">
      <w:r>
        <w:t xml:space="preserve">    k+=1</w:t>
      </w:r>
    </w:p>
    <w:p w:rsidR="002532AE" w:rsidRDefault="002532AE" w:rsidP="002532AE">
      <w:proofErr w:type="gramStart"/>
      <w:r>
        <w:t>print(</w:t>
      </w:r>
      <w:proofErr w:type="gramEnd"/>
      <w:r>
        <w:t>t)</w:t>
      </w:r>
    </w:p>
    <w:p w:rsidR="002532AE" w:rsidRDefault="002532AE" w:rsidP="002532AE">
      <w:r>
        <w:rPr>
          <w:rFonts w:hint="eastAsia"/>
        </w:rPr>
        <w:t xml:space="preserve">A. </w:t>
      </w:r>
      <w:r>
        <w:t>[0, 1, 2]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B. </w:t>
      </w:r>
      <w:r>
        <w:t xml:space="preserve">[1, 2, 3]      </w:t>
      </w:r>
      <w:r>
        <w:rPr>
          <w:rFonts w:hint="eastAsia"/>
        </w:rPr>
        <w:t>C</w:t>
      </w:r>
      <w:r>
        <w:t>. [</w:t>
      </w:r>
      <w:r w:rsidRPr="00331EC5">
        <w:t>2, 5, 9</w:t>
      </w:r>
      <w:r>
        <w:t>]      D. [3</w:t>
      </w:r>
      <w:r w:rsidRPr="00331EC5">
        <w:t>,</w:t>
      </w:r>
      <w:r>
        <w:t xml:space="preserve"> 6</w:t>
      </w:r>
      <w:r w:rsidRPr="00331EC5">
        <w:t>,</w:t>
      </w:r>
      <w:r>
        <w:t xml:space="preserve"> 10]</w:t>
      </w:r>
    </w:p>
    <w:p w:rsidR="002532AE" w:rsidRDefault="002532AE" w:rsidP="002532AE"/>
    <w:p w:rsidR="00652CF1" w:rsidRPr="002532AE" w:rsidRDefault="00652CF1" w:rsidP="000B74C1"/>
    <w:sectPr w:rsidR="00652CF1" w:rsidRPr="002532AE"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1C4C" w:rsidRDefault="00D01C4C" w:rsidP="00496501">
      <w:r>
        <w:separator/>
      </w:r>
    </w:p>
  </w:endnote>
  <w:endnote w:type="continuationSeparator" w:id="0">
    <w:p w:rsidR="00D01C4C" w:rsidRDefault="00D01C4C" w:rsidP="00496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638707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CF3225" w:rsidRDefault="00CF3225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D5A9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D5A93">
              <w:rPr>
                <w:b/>
                <w:bCs/>
                <w:noProof/>
              </w:rPr>
              <w:t>2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F3225" w:rsidRDefault="00CF322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1C4C" w:rsidRDefault="00D01C4C" w:rsidP="00496501">
      <w:r>
        <w:separator/>
      </w:r>
    </w:p>
  </w:footnote>
  <w:footnote w:type="continuationSeparator" w:id="0">
    <w:p w:rsidR="00D01C4C" w:rsidRDefault="00D01C4C" w:rsidP="004965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0DAA"/>
    <w:rsid w:val="00002009"/>
    <w:rsid w:val="00005135"/>
    <w:rsid w:val="000056E0"/>
    <w:rsid w:val="000071B3"/>
    <w:rsid w:val="000072B7"/>
    <w:rsid w:val="00010955"/>
    <w:rsid w:val="0001109F"/>
    <w:rsid w:val="000132B6"/>
    <w:rsid w:val="00013BD8"/>
    <w:rsid w:val="00013F2D"/>
    <w:rsid w:val="000143FF"/>
    <w:rsid w:val="000155D4"/>
    <w:rsid w:val="00030EF6"/>
    <w:rsid w:val="00032BBF"/>
    <w:rsid w:val="00032F97"/>
    <w:rsid w:val="00033837"/>
    <w:rsid w:val="000342EA"/>
    <w:rsid w:val="0003645A"/>
    <w:rsid w:val="00043C3A"/>
    <w:rsid w:val="0004499C"/>
    <w:rsid w:val="00044D08"/>
    <w:rsid w:val="00051AD0"/>
    <w:rsid w:val="00052DFF"/>
    <w:rsid w:val="00053137"/>
    <w:rsid w:val="000533EE"/>
    <w:rsid w:val="0005427C"/>
    <w:rsid w:val="000549C5"/>
    <w:rsid w:val="000555A2"/>
    <w:rsid w:val="00057DEA"/>
    <w:rsid w:val="000603A5"/>
    <w:rsid w:val="00061C5A"/>
    <w:rsid w:val="00062754"/>
    <w:rsid w:val="000672A7"/>
    <w:rsid w:val="00070021"/>
    <w:rsid w:val="000708A6"/>
    <w:rsid w:val="00074C0D"/>
    <w:rsid w:val="000828C4"/>
    <w:rsid w:val="000830B7"/>
    <w:rsid w:val="00086065"/>
    <w:rsid w:val="000862C0"/>
    <w:rsid w:val="00086430"/>
    <w:rsid w:val="000A0A05"/>
    <w:rsid w:val="000A106D"/>
    <w:rsid w:val="000A24B3"/>
    <w:rsid w:val="000A75BF"/>
    <w:rsid w:val="000A77B2"/>
    <w:rsid w:val="000B20A3"/>
    <w:rsid w:val="000B47FB"/>
    <w:rsid w:val="000B74C1"/>
    <w:rsid w:val="000B7544"/>
    <w:rsid w:val="000B7944"/>
    <w:rsid w:val="000C403E"/>
    <w:rsid w:val="000C4351"/>
    <w:rsid w:val="000C5F4B"/>
    <w:rsid w:val="000D3EFF"/>
    <w:rsid w:val="000D4571"/>
    <w:rsid w:val="000D489C"/>
    <w:rsid w:val="000E00FB"/>
    <w:rsid w:val="000E3D6C"/>
    <w:rsid w:val="000E427C"/>
    <w:rsid w:val="000E477F"/>
    <w:rsid w:val="000E4C87"/>
    <w:rsid w:val="000E6564"/>
    <w:rsid w:val="000F1E28"/>
    <w:rsid w:val="000F2A33"/>
    <w:rsid w:val="000F525A"/>
    <w:rsid w:val="000F67D9"/>
    <w:rsid w:val="000F7DDD"/>
    <w:rsid w:val="00100ACD"/>
    <w:rsid w:val="00100DAB"/>
    <w:rsid w:val="00101D45"/>
    <w:rsid w:val="00103B38"/>
    <w:rsid w:val="00104A29"/>
    <w:rsid w:val="00113CF7"/>
    <w:rsid w:val="00117EE9"/>
    <w:rsid w:val="00120ED6"/>
    <w:rsid w:val="00124684"/>
    <w:rsid w:val="00125D92"/>
    <w:rsid w:val="00126B09"/>
    <w:rsid w:val="00130D15"/>
    <w:rsid w:val="00133B08"/>
    <w:rsid w:val="00134531"/>
    <w:rsid w:val="00134BB5"/>
    <w:rsid w:val="0014368E"/>
    <w:rsid w:val="00144786"/>
    <w:rsid w:val="0014599B"/>
    <w:rsid w:val="001460B1"/>
    <w:rsid w:val="00150BE2"/>
    <w:rsid w:val="001565FD"/>
    <w:rsid w:val="00160649"/>
    <w:rsid w:val="00165015"/>
    <w:rsid w:val="00172729"/>
    <w:rsid w:val="00176D2C"/>
    <w:rsid w:val="00180BD0"/>
    <w:rsid w:val="00182838"/>
    <w:rsid w:val="00183F71"/>
    <w:rsid w:val="001860BC"/>
    <w:rsid w:val="001922E5"/>
    <w:rsid w:val="00192B9E"/>
    <w:rsid w:val="00193187"/>
    <w:rsid w:val="001A009A"/>
    <w:rsid w:val="001A2CD0"/>
    <w:rsid w:val="001A43B6"/>
    <w:rsid w:val="001B0550"/>
    <w:rsid w:val="001B1485"/>
    <w:rsid w:val="001C0FD7"/>
    <w:rsid w:val="001C342C"/>
    <w:rsid w:val="001C34EB"/>
    <w:rsid w:val="001D1421"/>
    <w:rsid w:val="001D4025"/>
    <w:rsid w:val="001D4B2C"/>
    <w:rsid w:val="001D6C64"/>
    <w:rsid w:val="001D70DE"/>
    <w:rsid w:val="001E34E7"/>
    <w:rsid w:val="001E3E10"/>
    <w:rsid w:val="001E5578"/>
    <w:rsid w:val="001E6191"/>
    <w:rsid w:val="001E6483"/>
    <w:rsid w:val="001F12FD"/>
    <w:rsid w:val="001F2A9A"/>
    <w:rsid w:val="001F71A7"/>
    <w:rsid w:val="001F73E5"/>
    <w:rsid w:val="00200AD9"/>
    <w:rsid w:val="00201B0C"/>
    <w:rsid w:val="002037D6"/>
    <w:rsid w:val="00203F4D"/>
    <w:rsid w:val="002041B1"/>
    <w:rsid w:val="002060FB"/>
    <w:rsid w:val="00217932"/>
    <w:rsid w:val="00222A8D"/>
    <w:rsid w:val="00226D38"/>
    <w:rsid w:val="00227D3F"/>
    <w:rsid w:val="0023004E"/>
    <w:rsid w:val="00231431"/>
    <w:rsid w:val="00235C4E"/>
    <w:rsid w:val="00235D14"/>
    <w:rsid w:val="00237F6A"/>
    <w:rsid w:val="002417AA"/>
    <w:rsid w:val="00242FEC"/>
    <w:rsid w:val="00243B7F"/>
    <w:rsid w:val="0024418B"/>
    <w:rsid w:val="0024477E"/>
    <w:rsid w:val="00245C50"/>
    <w:rsid w:val="0024789D"/>
    <w:rsid w:val="00251C6F"/>
    <w:rsid w:val="002525E2"/>
    <w:rsid w:val="002532AE"/>
    <w:rsid w:val="002540B0"/>
    <w:rsid w:val="00254241"/>
    <w:rsid w:val="0025507A"/>
    <w:rsid w:val="00261823"/>
    <w:rsid w:val="00265BF4"/>
    <w:rsid w:val="00267A49"/>
    <w:rsid w:val="00271956"/>
    <w:rsid w:val="00275C53"/>
    <w:rsid w:val="00276031"/>
    <w:rsid w:val="002816AD"/>
    <w:rsid w:val="00282A2B"/>
    <w:rsid w:val="002869F0"/>
    <w:rsid w:val="00287BBF"/>
    <w:rsid w:val="00294F6D"/>
    <w:rsid w:val="002955E9"/>
    <w:rsid w:val="002A0166"/>
    <w:rsid w:val="002A4F3A"/>
    <w:rsid w:val="002B0F0D"/>
    <w:rsid w:val="002B6CE4"/>
    <w:rsid w:val="002C48A0"/>
    <w:rsid w:val="002C7F33"/>
    <w:rsid w:val="002D3D01"/>
    <w:rsid w:val="002E04FC"/>
    <w:rsid w:val="002E0684"/>
    <w:rsid w:val="002E2150"/>
    <w:rsid w:val="002E34DB"/>
    <w:rsid w:val="002E4DC0"/>
    <w:rsid w:val="002E6C9D"/>
    <w:rsid w:val="002E72CD"/>
    <w:rsid w:val="002F0406"/>
    <w:rsid w:val="002F38FB"/>
    <w:rsid w:val="002F3F11"/>
    <w:rsid w:val="002F5847"/>
    <w:rsid w:val="002F5D36"/>
    <w:rsid w:val="0030234F"/>
    <w:rsid w:val="00303200"/>
    <w:rsid w:val="003033CA"/>
    <w:rsid w:val="003049E1"/>
    <w:rsid w:val="00305065"/>
    <w:rsid w:val="00306502"/>
    <w:rsid w:val="00316CBA"/>
    <w:rsid w:val="00322DE0"/>
    <w:rsid w:val="00325397"/>
    <w:rsid w:val="00326187"/>
    <w:rsid w:val="003318ED"/>
    <w:rsid w:val="003324D0"/>
    <w:rsid w:val="00333A37"/>
    <w:rsid w:val="00334AC2"/>
    <w:rsid w:val="0033630A"/>
    <w:rsid w:val="00340086"/>
    <w:rsid w:val="00341D0C"/>
    <w:rsid w:val="00342296"/>
    <w:rsid w:val="00346AB1"/>
    <w:rsid w:val="003470BC"/>
    <w:rsid w:val="0035135E"/>
    <w:rsid w:val="00351A57"/>
    <w:rsid w:val="00352EEC"/>
    <w:rsid w:val="00353C9A"/>
    <w:rsid w:val="0035460E"/>
    <w:rsid w:val="00355048"/>
    <w:rsid w:val="0035551B"/>
    <w:rsid w:val="003621A8"/>
    <w:rsid w:val="00363A8E"/>
    <w:rsid w:val="003716B5"/>
    <w:rsid w:val="00373586"/>
    <w:rsid w:val="00375BEC"/>
    <w:rsid w:val="00381831"/>
    <w:rsid w:val="00386F22"/>
    <w:rsid w:val="00387E1B"/>
    <w:rsid w:val="003A1834"/>
    <w:rsid w:val="003A29BD"/>
    <w:rsid w:val="003A4635"/>
    <w:rsid w:val="003A6C8C"/>
    <w:rsid w:val="003B637F"/>
    <w:rsid w:val="003C5108"/>
    <w:rsid w:val="003D395E"/>
    <w:rsid w:val="003D3F0B"/>
    <w:rsid w:val="003D4A4D"/>
    <w:rsid w:val="003D7321"/>
    <w:rsid w:val="003E3029"/>
    <w:rsid w:val="003E3986"/>
    <w:rsid w:val="003E44D4"/>
    <w:rsid w:val="003E474F"/>
    <w:rsid w:val="003E7490"/>
    <w:rsid w:val="003F667A"/>
    <w:rsid w:val="003F67B7"/>
    <w:rsid w:val="0040069A"/>
    <w:rsid w:val="00400954"/>
    <w:rsid w:val="00400ABB"/>
    <w:rsid w:val="0040175C"/>
    <w:rsid w:val="00402C13"/>
    <w:rsid w:val="00404909"/>
    <w:rsid w:val="00407548"/>
    <w:rsid w:val="00412FB7"/>
    <w:rsid w:val="00413E24"/>
    <w:rsid w:val="00414AC1"/>
    <w:rsid w:val="00417276"/>
    <w:rsid w:val="00417279"/>
    <w:rsid w:val="00417A57"/>
    <w:rsid w:val="00417CA4"/>
    <w:rsid w:val="00425FEB"/>
    <w:rsid w:val="00426BF0"/>
    <w:rsid w:val="0043111C"/>
    <w:rsid w:val="00436CF9"/>
    <w:rsid w:val="004371B8"/>
    <w:rsid w:val="00451AC8"/>
    <w:rsid w:val="00451F1F"/>
    <w:rsid w:val="00453CBC"/>
    <w:rsid w:val="0045488A"/>
    <w:rsid w:val="00457E11"/>
    <w:rsid w:val="00462245"/>
    <w:rsid w:val="00463172"/>
    <w:rsid w:val="00465273"/>
    <w:rsid w:val="004706BF"/>
    <w:rsid w:val="00472A86"/>
    <w:rsid w:val="004760FF"/>
    <w:rsid w:val="00476D0D"/>
    <w:rsid w:val="00481184"/>
    <w:rsid w:val="0048133A"/>
    <w:rsid w:val="00481911"/>
    <w:rsid w:val="00484B49"/>
    <w:rsid w:val="00487E5C"/>
    <w:rsid w:val="0049118E"/>
    <w:rsid w:val="00493898"/>
    <w:rsid w:val="00496501"/>
    <w:rsid w:val="00497EB9"/>
    <w:rsid w:val="004A0BE2"/>
    <w:rsid w:val="004A1E71"/>
    <w:rsid w:val="004A20C4"/>
    <w:rsid w:val="004A2BE5"/>
    <w:rsid w:val="004A5071"/>
    <w:rsid w:val="004A7AF8"/>
    <w:rsid w:val="004B3B7A"/>
    <w:rsid w:val="004B55D2"/>
    <w:rsid w:val="004B5C8C"/>
    <w:rsid w:val="004B5D6E"/>
    <w:rsid w:val="004B5FFE"/>
    <w:rsid w:val="004B6D2C"/>
    <w:rsid w:val="004C1D83"/>
    <w:rsid w:val="004C42E7"/>
    <w:rsid w:val="004C4D34"/>
    <w:rsid w:val="004C540C"/>
    <w:rsid w:val="004D23AE"/>
    <w:rsid w:val="004D25C5"/>
    <w:rsid w:val="004D6429"/>
    <w:rsid w:val="004D6812"/>
    <w:rsid w:val="004D6CAE"/>
    <w:rsid w:val="004E7771"/>
    <w:rsid w:val="004F12EE"/>
    <w:rsid w:val="004F2859"/>
    <w:rsid w:val="00501C60"/>
    <w:rsid w:val="00503396"/>
    <w:rsid w:val="00503CDA"/>
    <w:rsid w:val="0050424F"/>
    <w:rsid w:val="005056EB"/>
    <w:rsid w:val="0050585F"/>
    <w:rsid w:val="00515036"/>
    <w:rsid w:val="00515B19"/>
    <w:rsid w:val="00516328"/>
    <w:rsid w:val="00516860"/>
    <w:rsid w:val="00517042"/>
    <w:rsid w:val="005179D7"/>
    <w:rsid w:val="00522730"/>
    <w:rsid w:val="00523076"/>
    <w:rsid w:val="0052392A"/>
    <w:rsid w:val="00523E9E"/>
    <w:rsid w:val="005246F8"/>
    <w:rsid w:val="00526FD3"/>
    <w:rsid w:val="005341DF"/>
    <w:rsid w:val="0053535A"/>
    <w:rsid w:val="00537E70"/>
    <w:rsid w:val="005424D7"/>
    <w:rsid w:val="0055009B"/>
    <w:rsid w:val="00550793"/>
    <w:rsid w:val="00554B9E"/>
    <w:rsid w:val="00555A5A"/>
    <w:rsid w:val="005561F5"/>
    <w:rsid w:val="005573C0"/>
    <w:rsid w:val="00564983"/>
    <w:rsid w:val="00565150"/>
    <w:rsid w:val="00565E9A"/>
    <w:rsid w:val="00570F4C"/>
    <w:rsid w:val="005726FD"/>
    <w:rsid w:val="00575E12"/>
    <w:rsid w:val="005776C5"/>
    <w:rsid w:val="005822CB"/>
    <w:rsid w:val="00582845"/>
    <w:rsid w:val="00582EB3"/>
    <w:rsid w:val="00583288"/>
    <w:rsid w:val="00583D31"/>
    <w:rsid w:val="005872E5"/>
    <w:rsid w:val="00587818"/>
    <w:rsid w:val="00590F74"/>
    <w:rsid w:val="0059766A"/>
    <w:rsid w:val="00597BA4"/>
    <w:rsid w:val="005A0AE4"/>
    <w:rsid w:val="005A51C9"/>
    <w:rsid w:val="005B2307"/>
    <w:rsid w:val="005B4489"/>
    <w:rsid w:val="005B7F48"/>
    <w:rsid w:val="005C003A"/>
    <w:rsid w:val="005C08A3"/>
    <w:rsid w:val="005C1D3D"/>
    <w:rsid w:val="005C211F"/>
    <w:rsid w:val="005C3A6C"/>
    <w:rsid w:val="005C5E7F"/>
    <w:rsid w:val="005C6555"/>
    <w:rsid w:val="005D0252"/>
    <w:rsid w:val="005D4740"/>
    <w:rsid w:val="005E2F63"/>
    <w:rsid w:val="005E6503"/>
    <w:rsid w:val="006010E1"/>
    <w:rsid w:val="006060EF"/>
    <w:rsid w:val="006115E9"/>
    <w:rsid w:val="0061237B"/>
    <w:rsid w:val="00612BBF"/>
    <w:rsid w:val="006154F6"/>
    <w:rsid w:val="0061776A"/>
    <w:rsid w:val="006217FF"/>
    <w:rsid w:val="00621FED"/>
    <w:rsid w:val="0062285A"/>
    <w:rsid w:val="0062536A"/>
    <w:rsid w:val="00640A1E"/>
    <w:rsid w:val="00640AC1"/>
    <w:rsid w:val="006428BB"/>
    <w:rsid w:val="00645C29"/>
    <w:rsid w:val="00647752"/>
    <w:rsid w:val="00652787"/>
    <w:rsid w:val="00652CF1"/>
    <w:rsid w:val="0065388B"/>
    <w:rsid w:val="00655720"/>
    <w:rsid w:val="00655997"/>
    <w:rsid w:val="00655B05"/>
    <w:rsid w:val="006566A0"/>
    <w:rsid w:val="00661F6C"/>
    <w:rsid w:val="0066541C"/>
    <w:rsid w:val="00665BB6"/>
    <w:rsid w:val="00670421"/>
    <w:rsid w:val="00671BB9"/>
    <w:rsid w:val="00675195"/>
    <w:rsid w:val="0068387D"/>
    <w:rsid w:val="00685230"/>
    <w:rsid w:val="00685B97"/>
    <w:rsid w:val="0069340E"/>
    <w:rsid w:val="00694960"/>
    <w:rsid w:val="006972AE"/>
    <w:rsid w:val="006A0678"/>
    <w:rsid w:val="006A09CF"/>
    <w:rsid w:val="006A2E1F"/>
    <w:rsid w:val="006B0DA2"/>
    <w:rsid w:val="006B4985"/>
    <w:rsid w:val="006B529A"/>
    <w:rsid w:val="006B5776"/>
    <w:rsid w:val="006B7E44"/>
    <w:rsid w:val="006C1FDA"/>
    <w:rsid w:val="006C2881"/>
    <w:rsid w:val="006C47F1"/>
    <w:rsid w:val="006D3216"/>
    <w:rsid w:val="006D4B18"/>
    <w:rsid w:val="006E25A6"/>
    <w:rsid w:val="006E4DC6"/>
    <w:rsid w:val="006E5F5F"/>
    <w:rsid w:val="006F2D38"/>
    <w:rsid w:val="006F3CCE"/>
    <w:rsid w:val="006F53A8"/>
    <w:rsid w:val="006F68A1"/>
    <w:rsid w:val="00700817"/>
    <w:rsid w:val="0070243B"/>
    <w:rsid w:val="00704335"/>
    <w:rsid w:val="0070589F"/>
    <w:rsid w:val="007058C8"/>
    <w:rsid w:val="0070599A"/>
    <w:rsid w:val="00712A0C"/>
    <w:rsid w:val="00713998"/>
    <w:rsid w:val="00713AD4"/>
    <w:rsid w:val="00716D0B"/>
    <w:rsid w:val="00717432"/>
    <w:rsid w:val="007200A1"/>
    <w:rsid w:val="007209F2"/>
    <w:rsid w:val="00724853"/>
    <w:rsid w:val="00724A1F"/>
    <w:rsid w:val="00726A81"/>
    <w:rsid w:val="00727C99"/>
    <w:rsid w:val="0073288B"/>
    <w:rsid w:val="00740353"/>
    <w:rsid w:val="00741E30"/>
    <w:rsid w:val="00742545"/>
    <w:rsid w:val="00743E0B"/>
    <w:rsid w:val="0074452C"/>
    <w:rsid w:val="00745A2F"/>
    <w:rsid w:val="00745ED9"/>
    <w:rsid w:val="007464C1"/>
    <w:rsid w:val="00746601"/>
    <w:rsid w:val="0075603B"/>
    <w:rsid w:val="00756440"/>
    <w:rsid w:val="00763D12"/>
    <w:rsid w:val="007733D4"/>
    <w:rsid w:val="00773460"/>
    <w:rsid w:val="00773654"/>
    <w:rsid w:val="00781AF4"/>
    <w:rsid w:val="00781BB9"/>
    <w:rsid w:val="00784BE6"/>
    <w:rsid w:val="007857EC"/>
    <w:rsid w:val="0078781B"/>
    <w:rsid w:val="00792B6B"/>
    <w:rsid w:val="0079775C"/>
    <w:rsid w:val="007A0AAE"/>
    <w:rsid w:val="007A236D"/>
    <w:rsid w:val="007A6007"/>
    <w:rsid w:val="007B0C05"/>
    <w:rsid w:val="007B172D"/>
    <w:rsid w:val="007B19F9"/>
    <w:rsid w:val="007B1E19"/>
    <w:rsid w:val="007B4D86"/>
    <w:rsid w:val="007B77E4"/>
    <w:rsid w:val="007C2014"/>
    <w:rsid w:val="007C4BF9"/>
    <w:rsid w:val="007D0F3A"/>
    <w:rsid w:val="007D4427"/>
    <w:rsid w:val="007D6DC1"/>
    <w:rsid w:val="007D7267"/>
    <w:rsid w:val="007D73B7"/>
    <w:rsid w:val="007E5C72"/>
    <w:rsid w:val="007F099B"/>
    <w:rsid w:val="007F48C9"/>
    <w:rsid w:val="007F65EF"/>
    <w:rsid w:val="007F6E8D"/>
    <w:rsid w:val="007F6F51"/>
    <w:rsid w:val="008001BD"/>
    <w:rsid w:val="00807DBB"/>
    <w:rsid w:val="0081029E"/>
    <w:rsid w:val="008127DF"/>
    <w:rsid w:val="00813797"/>
    <w:rsid w:val="00814776"/>
    <w:rsid w:val="008174BB"/>
    <w:rsid w:val="008268BD"/>
    <w:rsid w:val="0083188F"/>
    <w:rsid w:val="008336F9"/>
    <w:rsid w:val="00834D86"/>
    <w:rsid w:val="00835062"/>
    <w:rsid w:val="00835400"/>
    <w:rsid w:val="00836353"/>
    <w:rsid w:val="00840DD6"/>
    <w:rsid w:val="00842CC8"/>
    <w:rsid w:val="00844228"/>
    <w:rsid w:val="0084555B"/>
    <w:rsid w:val="008458B2"/>
    <w:rsid w:val="00850D05"/>
    <w:rsid w:val="00852E32"/>
    <w:rsid w:val="008550DA"/>
    <w:rsid w:val="00860FE4"/>
    <w:rsid w:val="00863E78"/>
    <w:rsid w:val="008662EF"/>
    <w:rsid w:val="00866CEF"/>
    <w:rsid w:val="00871D6F"/>
    <w:rsid w:val="00873696"/>
    <w:rsid w:val="00874D49"/>
    <w:rsid w:val="00875695"/>
    <w:rsid w:val="00880ED5"/>
    <w:rsid w:val="008816CA"/>
    <w:rsid w:val="00883C42"/>
    <w:rsid w:val="0088401F"/>
    <w:rsid w:val="00885860"/>
    <w:rsid w:val="0088655C"/>
    <w:rsid w:val="00886BEE"/>
    <w:rsid w:val="0089454C"/>
    <w:rsid w:val="008A5D74"/>
    <w:rsid w:val="008A5E33"/>
    <w:rsid w:val="008A633D"/>
    <w:rsid w:val="008A7804"/>
    <w:rsid w:val="008A7A0D"/>
    <w:rsid w:val="008B433C"/>
    <w:rsid w:val="008B74C1"/>
    <w:rsid w:val="008C032E"/>
    <w:rsid w:val="008C2EEA"/>
    <w:rsid w:val="008C3C5B"/>
    <w:rsid w:val="008C51F1"/>
    <w:rsid w:val="008C545E"/>
    <w:rsid w:val="008E6D64"/>
    <w:rsid w:val="008F128F"/>
    <w:rsid w:val="008F2778"/>
    <w:rsid w:val="008F4559"/>
    <w:rsid w:val="008F67DE"/>
    <w:rsid w:val="0090796D"/>
    <w:rsid w:val="009116B3"/>
    <w:rsid w:val="00915221"/>
    <w:rsid w:val="009157F1"/>
    <w:rsid w:val="00924A85"/>
    <w:rsid w:val="00925413"/>
    <w:rsid w:val="00927637"/>
    <w:rsid w:val="0093015A"/>
    <w:rsid w:val="00933145"/>
    <w:rsid w:val="0093379B"/>
    <w:rsid w:val="00935E37"/>
    <w:rsid w:val="0095242D"/>
    <w:rsid w:val="00953514"/>
    <w:rsid w:val="00954E9D"/>
    <w:rsid w:val="00956B94"/>
    <w:rsid w:val="00960683"/>
    <w:rsid w:val="009635FC"/>
    <w:rsid w:val="00965EDD"/>
    <w:rsid w:val="0096752E"/>
    <w:rsid w:val="009747E0"/>
    <w:rsid w:val="00975AAD"/>
    <w:rsid w:val="00984323"/>
    <w:rsid w:val="00984D60"/>
    <w:rsid w:val="00985857"/>
    <w:rsid w:val="00985FCD"/>
    <w:rsid w:val="00992909"/>
    <w:rsid w:val="00997368"/>
    <w:rsid w:val="009A0458"/>
    <w:rsid w:val="009A1CB4"/>
    <w:rsid w:val="009A29ED"/>
    <w:rsid w:val="009A55D9"/>
    <w:rsid w:val="009B064A"/>
    <w:rsid w:val="009B362C"/>
    <w:rsid w:val="009B405E"/>
    <w:rsid w:val="009B662D"/>
    <w:rsid w:val="009C4247"/>
    <w:rsid w:val="009C4C29"/>
    <w:rsid w:val="009D3598"/>
    <w:rsid w:val="009D471E"/>
    <w:rsid w:val="009D4984"/>
    <w:rsid w:val="009E0DEC"/>
    <w:rsid w:val="009E5A86"/>
    <w:rsid w:val="009E5BF0"/>
    <w:rsid w:val="009E62AD"/>
    <w:rsid w:val="009F07FB"/>
    <w:rsid w:val="009F2C55"/>
    <w:rsid w:val="009F3F05"/>
    <w:rsid w:val="009F66AF"/>
    <w:rsid w:val="009F7005"/>
    <w:rsid w:val="00A00821"/>
    <w:rsid w:val="00A00BD1"/>
    <w:rsid w:val="00A041BA"/>
    <w:rsid w:val="00A04A45"/>
    <w:rsid w:val="00A05541"/>
    <w:rsid w:val="00A075F3"/>
    <w:rsid w:val="00A122EC"/>
    <w:rsid w:val="00A22C73"/>
    <w:rsid w:val="00A24852"/>
    <w:rsid w:val="00A3292F"/>
    <w:rsid w:val="00A441A1"/>
    <w:rsid w:val="00A46A1A"/>
    <w:rsid w:val="00A473D3"/>
    <w:rsid w:val="00A53624"/>
    <w:rsid w:val="00A67430"/>
    <w:rsid w:val="00A70714"/>
    <w:rsid w:val="00A755C7"/>
    <w:rsid w:val="00A81898"/>
    <w:rsid w:val="00A82D5B"/>
    <w:rsid w:val="00A91FC9"/>
    <w:rsid w:val="00A94B11"/>
    <w:rsid w:val="00A955E4"/>
    <w:rsid w:val="00A969D7"/>
    <w:rsid w:val="00A97BB7"/>
    <w:rsid w:val="00A97E76"/>
    <w:rsid w:val="00AA06EE"/>
    <w:rsid w:val="00AA6727"/>
    <w:rsid w:val="00AA7A93"/>
    <w:rsid w:val="00AB3A16"/>
    <w:rsid w:val="00AB646A"/>
    <w:rsid w:val="00AC13B7"/>
    <w:rsid w:val="00AC369E"/>
    <w:rsid w:val="00AC3EEE"/>
    <w:rsid w:val="00AC4841"/>
    <w:rsid w:val="00AC5C37"/>
    <w:rsid w:val="00AC64E1"/>
    <w:rsid w:val="00AC7D91"/>
    <w:rsid w:val="00AD3A98"/>
    <w:rsid w:val="00AD523B"/>
    <w:rsid w:val="00AD78DF"/>
    <w:rsid w:val="00AE3CD5"/>
    <w:rsid w:val="00AE48F8"/>
    <w:rsid w:val="00AE4C7B"/>
    <w:rsid w:val="00AE6224"/>
    <w:rsid w:val="00AE65CA"/>
    <w:rsid w:val="00AF0C1E"/>
    <w:rsid w:val="00AF17B3"/>
    <w:rsid w:val="00AF23DF"/>
    <w:rsid w:val="00AF38CF"/>
    <w:rsid w:val="00AF7892"/>
    <w:rsid w:val="00AF7BD2"/>
    <w:rsid w:val="00B02332"/>
    <w:rsid w:val="00B0359B"/>
    <w:rsid w:val="00B0530A"/>
    <w:rsid w:val="00B05ECD"/>
    <w:rsid w:val="00B076F7"/>
    <w:rsid w:val="00B07F4D"/>
    <w:rsid w:val="00B10593"/>
    <w:rsid w:val="00B12824"/>
    <w:rsid w:val="00B12C29"/>
    <w:rsid w:val="00B20AE3"/>
    <w:rsid w:val="00B228F8"/>
    <w:rsid w:val="00B2652C"/>
    <w:rsid w:val="00B274F8"/>
    <w:rsid w:val="00B32ADC"/>
    <w:rsid w:val="00B33352"/>
    <w:rsid w:val="00B3543F"/>
    <w:rsid w:val="00B3567D"/>
    <w:rsid w:val="00B365C2"/>
    <w:rsid w:val="00B3684C"/>
    <w:rsid w:val="00B374DD"/>
    <w:rsid w:val="00B37F55"/>
    <w:rsid w:val="00B40970"/>
    <w:rsid w:val="00B42983"/>
    <w:rsid w:val="00B4628B"/>
    <w:rsid w:val="00B50AA7"/>
    <w:rsid w:val="00B53C08"/>
    <w:rsid w:val="00B53E0F"/>
    <w:rsid w:val="00B61E76"/>
    <w:rsid w:val="00B62103"/>
    <w:rsid w:val="00B62461"/>
    <w:rsid w:val="00B652B8"/>
    <w:rsid w:val="00B65A51"/>
    <w:rsid w:val="00B67E85"/>
    <w:rsid w:val="00B71D9D"/>
    <w:rsid w:val="00B71E7E"/>
    <w:rsid w:val="00B72A16"/>
    <w:rsid w:val="00B732CC"/>
    <w:rsid w:val="00B80DAA"/>
    <w:rsid w:val="00B8175C"/>
    <w:rsid w:val="00B83205"/>
    <w:rsid w:val="00B8441F"/>
    <w:rsid w:val="00B8586A"/>
    <w:rsid w:val="00B86589"/>
    <w:rsid w:val="00B918F2"/>
    <w:rsid w:val="00B947DA"/>
    <w:rsid w:val="00B96420"/>
    <w:rsid w:val="00BA1A0B"/>
    <w:rsid w:val="00BA1EBA"/>
    <w:rsid w:val="00BA260C"/>
    <w:rsid w:val="00BB3378"/>
    <w:rsid w:val="00BB7FA6"/>
    <w:rsid w:val="00BD0595"/>
    <w:rsid w:val="00BD2BA3"/>
    <w:rsid w:val="00BD50E1"/>
    <w:rsid w:val="00BD516F"/>
    <w:rsid w:val="00BD5446"/>
    <w:rsid w:val="00BE09F3"/>
    <w:rsid w:val="00BE1C63"/>
    <w:rsid w:val="00BE38BD"/>
    <w:rsid w:val="00BE55E6"/>
    <w:rsid w:val="00BF1F95"/>
    <w:rsid w:val="00BF3E93"/>
    <w:rsid w:val="00BF4904"/>
    <w:rsid w:val="00BF5EF1"/>
    <w:rsid w:val="00BF743E"/>
    <w:rsid w:val="00C13082"/>
    <w:rsid w:val="00C13C7A"/>
    <w:rsid w:val="00C1578A"/>
    <w:rsid w:val="00C15B4E"/>
    <w:rsid w:val="00C16678"/>
    <w:rsid w:val="00C16689"/>
    <w:rsid w:val="00C20C36"/>
    <w:rsid w:val="00C24A3A"/>
    <w:rsid w:val="00C2516E"/>
    <w:rsid w:val="00C261E7"/>
    <w:rsid w:val="00C26632"/>
    <w:rsid w:val="00C351B8"/>
    <w:rsid w:val="00C365BD"/>
    <w:rsid w:val="00C37C1E"/>
    <w:rsid w:val="00C409AC"/>
    <w:rsid w:val="00C41167"/>
    <w:rsid w:val="00C417EF"/>
    <w:rsid w:val="00C4267F"/>
    <w:rsid w:val="00C42746"/>
    <w:rsid w:val="00C46C56"/>
    <w:rsid w:val="00C514A6"/>
    <w:rsid w:val="00C54AAF"/>
    <w:rsid w:val="00C633E9"/>
    <w:rsid w:val="00C64280"/>
    <w:rsid w:val="00C64725"/>
    <w:rsid w:val="00C64C0C"/>
    <w:rsid w:val="00C65A9B"/>
    <w:rsid w:val="00C72C9E"/>
    <w:rsid w:val="00C7532B"/>
    <w:rsid w:val="00C759BB"/>
    <w:rsid w:val="00C77716"/>
    <w:rsid w:val="00C80F1C"/>
    <w:rsid w:val="00C822B5"/>
    <w:rsid w:val="00C96382"/>
    <w:rsid w:val="00CA118D"/>
    <w:rsid w:val="00CA138B"/>
    <w:rsid w:val="00CA513C"/>
    <w:rsid w:val="00CB024B"/>
    <w:rsid w:val="00CB0933"/>
    <w:rsid w:val="00CB3591"/>
    <w:rsid w:val="00CB40A0"/>
    <w:rsid w:val="00CB4FA9"/>
    <w:rsid w:val="00CB691C"/>
    <w:rsid w:val="00CC29DE"/>
    <w:rsid w:val="00CC6642"/>
    <w:rsid w:val="00CC6ED1"/>
    <w:rsid w:val="00CD0466"/>
    <w:rsid w:val="00CD2B71"/>
    <w:rsid w:val="00CD2FD5"/>
    <w:rsid w:val="00CD4488"/>
    <w:rsid w:val="00CD4C0F"/>
    <w:rsid w:val="00CE1EA0"/>
    <w:rsid w:val="00CE5023"/>
    <w:rsid w:val="00CE58D1"/>
    <w:rsid w:val="00CE76A7"/>
    <w:rsid w:val="00CF0CC1"/>
    <w:rsid w:val="00CF3225"/>
    <w:rsid w:val="00CF52C4"/>
    <w:rsid w:val="00CF5EDD"/>
    <w:rsid w:val="00CF63CB"/>
    <w:rsid w:val="00D009CF"/>
    <w:rsid w:val="00D01C4C"/>
    <w:rsid w:val="00D04FC8"/>
    <w:rsid w:val="00D058BA"/>
    <w:rsid w:val="00D05B9E"/>
    <w:rsid w:val="00D1472B"/>
    <w:rsid w:val="00D150E8"/>
    <w:rsid w:val="00D16ACA"/>
    <w:rsid w:val="00D36F90"/>
    <w:rsid w:val="00D37CD4"/>
    <w:rsid w:val="00D433DA"/>
    <w:rsid w:val="00D43F5F"/>
    <w:rsid w:val="00D469B0"/>
    <w:rsid w:val="00D52283"/>
    <w:rsid w:val="00D5413C"/>
    <w:rsid w:val="00D56AA9"/>
    <w:rsid w:val="00D61466"/>
    <w:rsid w:val="00D626D0"/>
    <w:rsid w:val="00D64CBB"/>
    <w:rsid w:val="00D65164"/>
    <w:rsid w:val="00D652C0"/>
    <w:rsid w:val="00D665E6"/>
    <w:rsid w:val="00D67EEF"/>
    <w:rsid w:val="00D70D28"/>
    <w:rsid w:val="00D75A4D"/>
    <w:rsid w:val="00D838AF"/>
    <w:rsid w:val="00D87670"/>
    <w:rsid w:val="00D87A9A"/>
    <w:rsid w:val="00D9042E"/>
    <w:rsid w:val="00D91A26"/>
    <w:rsid w:val="00D936E3"/>
    <w:rsid w:val="00D93949"/>
    <w:rsid w:val="00DA4B41"/>
    <w:rsid w:val="00DA5046"/>
    <w:rsid w:val="00DA6E90"/>
    <w:rsid w:val="00DC24E2"/>
    <w:rsid w:val="00DC5237"/>
    <w:rsid w:val="00DC5301"/>
    <w:rsid w:val="00DE0F01"/>
    <w:rsid w:val="00DE3944"/>
    <w:rsid w:val="00DE59ED"/>
    <w:rsid w:val="00DE63CF"/>
    <w:rsid w:val="00DE75B5"/>
    <w:rsid w:val="00DF1348"/>
    <w:rsid w:val="00DF1DC1"/>
    <w:rsid w:val="00DF7966"/>
    <w:rsid w:val="00E000AD"/>
    <w:rsid w:val="00E006D3"/>
    <w:rsid w:val="00E10900"/>
    <w:rsid w:val="00E13A8C"/>
    <w:rsid w:val="00E1750F"/>
    <w:rsid w:val="00E21E13"/>
    <w:rsid w:val="00E226C8"/>
    <w:rsid w:val="00E261B6"/>
    <w:rsid w:val="00E2692F"/>
    <w:rsid w:val="00E36EAD"/>
    <w:rsid w:val="00E40859"/>
    <w:rsid w:val="00E40B70"/>
    <w:rsid w:val="00E45209"/>
    <w:rsid w:val="00E500CC"/>
    <w:rsid w:val="00E50407"/>
    <w:rsid w:val="00E5068F"/>
    <w:rsid w:val="00E50D5E"/>
    <w:rsid w:val="00E5353B"/>
    <w:rsid w:val="00E540F0"/>
    <w:rsid w:val="00E548AF"/>
    <w:rsid w:val="00E54A85"/>
    <w:rsid w:val="00E5651D"/>
    <w:rsid w:val="00E6157F"/>
    <w:rsid w:val="00E71695"/>
    <w:rsid w:val="00E72882"/>
    <w:rsid w:val="00E732D4"/>
    <w:rsid w:val="00E76E52"/>
    <w:rsid w:val="00E7725D"/>
    <w:rsid w:val="00E775A8"/>
    <w:rsid w:val="00E87F32"/>
    <w:rsid w:val="00E94118"/>
    <w:rsid w:val="00E94433"/>
    <w:rsid w:val="00E951C5"/>
    <w:rsid w:val="00E9796B"/>
    <w:rsid w:val="00EA3DC1"/>
    <w:rsid w:val="00EA7E17"/>
    <w:rsid w:val="00EB184B"/>
    <w:rsid w:val="00EB1A33"/>
    <w:rsid w:val="00EB2ACB"/>
    <w:rsid w:val="00EB4082"/>
    <w:rsid w:val="00EB50FD"/>
    <w:rsid w:val="00EB73FD"/>
    <w:rsid w:val="00EC1B25"/>
    <w:rsid w:val="00EC27CA"/>
    <w:rsid w:val="00EC5CED"/>
    <w:rsid w:val="00EC639A"/>
    <w:rsid w:val="00EC63E5"/>
    <w:rsid w:val="00EC7757"/>
    <w:rsid w:val="00ED1411"/>
    <w:rsid w:val="00ED1CFD"/>
    <w:rsid w:val="00ED5609"/>
    <w:rsid w:val="00ED5A93"/>
    <w:rsid w:val="00ED657A"/>
    <w:rsid w:val="00ED720E"/>
    <w:rsid w:val="00ED7A11"/>
    <w:rsid w:val="00EE0E49"/>
    <w:rsid w:val="00EE11B1"/>
    <w:rsid w:val="00EE1F7E"/>
    <w:rsid w:val="00EF2CED"/>
    <w:rsid w:val="00F01AEE"/>
    <w:rsid w:val="00F02725"/>
    <w:rsid w:val="00F03E12"/>
    <w:rsid w:val="00F06734"/>
    <w:rsid w:val="00F10ADB"/>
    <w:rsid w:val="00F117D0"/>
    <w:rsid w:val="00F11930"/>
    <w:rsid w:val="00F13C42"/>
    <w:rsid w:val="00F13CF3"/>
    <w:rsid w:val="00F20E4B"/>
    <w:rsid w:val="00F31CD7"/>
    <w:rsid w:val="00F32F5C"/>
    <w:rsid w:val="00F3591D"/>
    <w:rsid w:val="00F40035"/>
    <w:rsid w:val="00F41302"/>
    <w:rsid w:val="00F42617"/>
    <w:rsid w:val="00F439CD"/>
    <w:rsid w:val="00F4423C"/>
    <w:rsid w:val="00F455F1"/>
    <w:rsid w:val="00F46173"/>
    <w:rsid w:val="00F461A4"/>
    <w:rsid w:val="00F47121"/>
    <w:rsid w:val="00F53F3B"/>
    <w:rsid w:val="00F55A98"/>
    <w:rsid w:val="00F60843"/>
    <w:rsid w:val="00F61F43"/>
    <w:rsid w:val="00F6206E"/>
    <w:rsid w:val="00F672AC"/>
    <w:rsid w:val="00F67FD1"/>
    <w:rsid w:val="00F70E87"/>
    <w:rsid w:val="00F70EC4"/>
    <w:rsid w:val="00F72CE5"/>
    <w:rsid w:val="00F72E60"/>
    <w:rsid w:val="00F7434E"/>
    <w:rsid w:val="00F74723"/>
    <w:rsid w:val="00F74876"/>
    <w:rsid w:val="00F77917"/>
    <w:rsid w:val="00F80A89"/>
    <w:rsid w:val="00F81BD5"/>
    <w:rsid w:val="00F83C0A"/>
    <w:rsid w:val="00F84B68"/>
    <w:rsid w:val="00F84F4F"/>
    <w:rsid w:val="00F916FC"/>
    <w:rsid w:val="00F970BB"/>
    <w:rsid w:val="00F9746A"/>
    <w:rsid w:val="00F97DF1"/>
    <w:rsid w:val="00FA30A1"/>
    <w:rsid w:val="00FA4735"/>
    <w:rsid w:val="00FA55D1"/>
    <w:rsid w:val="00FA5E69"/>
    <w:rsid w:val="00FA6996"/>
    <w:rsid w:val="00FA7180"/>
    <w:rsid w:val="00FB0960"/>
    <w:rsid w:val="00FB7043"/>
    <w:rsid w:val="00FC0730"/>
    <w:rsid w:val="00FC2328"/>
    <w:rsid w:val="00FC386B"/>
    <w:rsid w:val="00FC4FD3"/>
    <w:rsid w:val="00FC5367"/>
    <w:rsid w:val="00FC586A"/>
    <w:rsid w:val="00FC60E9"/>
    <w:rsid w:val="00FC75BB"/>
    <w:rsid w:val="00FD047B"/>
    <w:rsid w:val="00FD4220"/>
    <w:rsid w:val="00FD465B"/>
    <w:rsid w:val="00FD7651"/>
    <w:rsid w:val="00FF0CA4"/>
    <w:rsid w:val="00FF6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F79238-DB20-40F7-860E-E144E9C2C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76D2C"/>
    <w:rPr>
      <w:color w:val="808080"/>
    </w:rPr>
  </w:style>
  <w:style w:type="paragraph" w:styleId="a4">
    <w:name w:val="header"/>
    <w:basedOn w:val="a"/>
    <w:link w:val="Char"/>
    <w:uiPriority w:val="99"/>
    <w:unhideWhenUsed/>
    <w:rsid w:val="004965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96501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965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9650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7</TotalTime>
  <Pages>21</Pages>
  <Words>3029</Words>
  <Characters>17268</Characters>
  <Application>Microsoft Office Word</Application>
  <DocSecurity>0</DocSecurity>
  <Lines>143</Lines>
  <Paragraphs>40</Paragraphs>
  <ScaleCrop>false</ScaleCrop>
  <Company>workgroup</Company>
  <LinksUpToDate>false</LinksUpToDate>
  <CharactersWithSpaces>20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Users</cp:lastModifiedBy>
  <cp:revision>942</cp:revision>
  <cp:lastPrinted>2020-11-15T03:20:00Z</cp:lastPrinted>
  <dcterms:created xsi:type="dcterms:W3CDTF">2019-03-23T02:18:00Z</dcterms:created>
  <dcterms:modified xsi:type="dcterms:W3CDTF">2020-11-15T04:01:00Z</dcterms:modified>
</cp:coreProperties>
</file>